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403" r:id="rId2"/>
    <p:sldId id="404" r:id="rId3"/>
    <p:sldId id="405" r:id="rId4"/>
    <p:sldId id="406" r:id="rId5"/>
    <p:sldId id="407" r:id="rId6"/>
    <p:sldId id="408" r:id="rId7"/>
    <p:sldId id="386" r:id="rId8"/>
  </p:sldIdLst>
  <p:sldSz cx="12188825" cy="6858000"/>
  <p:notesSz cx="6858000" cy="9144000"/>
  <p:defaultTextStyle>
    <a:defPPr>
      <a:defRPr lang="en-US"/>
    </a:defPPr>
    <a:lvl1pPr marL="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1442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28850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43276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57702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72128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86553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300979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915404" algn="l" defTabSz="1228850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2603B"/>
    <a:srgbClr val="B757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876" y="96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AA6634-C256-4E54-B045-0FC968CE322C}" type="datetimeFigureOut">
              <a:rPr lang="vi-VN" smtClean="0"/>
              <a:pPr/>
              <a:t>25/09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E9D81D-7D9F-44D6-A978-01A67BB375E2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48592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5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09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1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162" y="2130430"/>
            <a:ext cx="10360501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324" y="3886200"/>
            <a:ext cx="8532178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144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288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432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57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7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865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3009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9154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7736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539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6898" y="274640"/>
            <a:ext cx="2742486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441" y="274640"/>
            <a:ext cx="802431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9139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1" y="292100"/>
            <a:ext cx="10969943" cy="13843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441" y="1905000"/>
            <a:ext cx="538339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905000"/>
            <a:ext cx="5383398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441" y="6245225"/>
            <a:ext cx="2844059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4515" y="6245225"/>
            <a:ext cx="3859795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5325" y="6245225"/>
            <a:ext cx="2844059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66A0E8-9570-4886-BB43-855E9407E6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463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64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6" y="4406904"/>
            <a:ext cx="10360501" cy="1362075"/>
          </a:xfrm>
        </p:spPr>
        <p:txBody>
          <a:bodyPr anchor="t"/>
          <a:lstStyle>
            <a:lvl1pPr algn="l">
              <a:defRPr sz="5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836" y="2906713"/>
            <a:ext cx="10360501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1442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2885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843276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5770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721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865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3009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915404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609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441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5986" y="1600204"/>
            <a:ext cx="5383398" cy="4525963"/>
          </a:xfrm>
        </p:spPr>
        <p:txBody>
          <a:bodyPr/>
          <a:lstStyle>
            <a:lvl1pPr>
              <a:defRPr sz="39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4824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535116"/>
            <a:ext cx="5385514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441" y="2174875"/>
            <a:ext cx="5385514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7" y="1535116"/>
            <a:ext cx="5387630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14426" indent="0">
              <a:buNone/>
              <a:defRPr sz="2700" b="1"/>
            </a:lvl2pPr>
            <a:lvl3pPr marL="1228850" indent="0">
              <a:buNone/>
              <a:defRPr sz="2400" b="1"/>
            </a:lvl3pPr>
            <a:lvl4pPr marL="1843276" indent="0">
              <a:buNone/>
              <a:defRPr sz="2300" b="1"/>
            </a:lvl4pPr>
            <a:lvl5pPr marL="2457702" indent="0">
              <a:buNone/>
              <a:defRPr sz="2300" b="1"/>
            </a:lvl5pPr>
            <a:lvl6pPr marL="3072128" indent="0">
              <a:buNone/>
              <a:defRPr sz="2300" b="1"/>
            </a:lvl6pPr>
            <a:lvl7pPr marL="3686553" indent="0">
              <a:buNone/>
              <a:defRPr sz="2300" b="1"/>
            </a:lvl7pPr>
            <a:lvl8pPr marL="4300979" indent="0">
              <a:buNone/>
              <a:defRPr sz="2300" b="1"/>
            </a:lvl8pPr>
            <a:lvl9pPr marL="4915404" indent="0">
              <a:buNone/>
              <a:defRPr sz="23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7" y="2174875"/>
            <a:ext cx="5387630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61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2974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4114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446" y="273050"/>
            <a:ext cx="4010039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5492" y="273056"/>
            <a:ext cx="6813892" cy="5853113"/>
          </a:xfrm>
        </p:spPr>
        <p:txBody>
          <a:bodyPr/>
          <a:lstStyle>
            <a:lvl1pPr>
              <a:defRPr sz="4300"/>
            </a:lvl1pPr>
            <a:lvl2pPr>
              <a:defRPr sz="39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446" y="1435104"/>
            <a:ext cx="4010039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83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095" y="4800601"/>
            <a:ext cx="7313295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095" y="612775"/>
            <a:ext cx="7313295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14426" indent="0">
              <a:buNone/>
              <a:defRPr sz="3900"/>
            </a:lvl2pPr>
            <a:lvl3pPr marL="1228850" indent="0">
              <a:buNone/>
              <a:defRPr sz="3200"/>
            </a:lvl3pPr>
            <a:lvl4pPr marL="1843276" indent="0">
              <a:buNone/>
              <a:defRPr sz="2700"/>
            </a:lvl4pPr>
            <a:lvl5pPr marL="2457702" indent="0">
              <a:buNone/>
              <a:defRPr sz="2700"/>
            </a:lvl5pPr>
            <a:lvl6pPr marL="3072128" indent="0">
              <a:buNone/>
              <a:defRPr sz="2700"/>
            </a:lvl6pPr>
            <a:lvl7pPr marL="3686553" indent="0">
              <a:buNone/>
              <a:defRPr sz="2700"/>
            </a:lvl7pPr>
            <a:lvl8pPr marL="4300979" indent="0">
              <a:buNone/>
              <a:defRPr sz="2700"/>
            </a:lvl8pPr>
            <a:lvl9pPr marL="4915404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095" y="5367342"/>
            <a:ext cx="7313295" cy="804863"/>
          </a:xfrm>
        </p:spPr>
        <p:txBody>
          <a:bodyPr/>
          <a:lstStyle>
            <a:lvl1pPr marL="0" indent="0">
              <a:buNone/>
              <a:defRPr sz="1900"/>
            </a:lvl1pPr>
            <a:lvl2pPr marL="614426" indent="0">
              <a:buNone/>
              <a:defRPr sz="1600"/>
            </a:lvl2pPr>
            <a:lvl3pPr marL="1228850" indent="0">
              <a:buNone/>
              <a:defRPr sz="1300"/>
            </a:lvl3pPr>
            <a:lvl4pPr marL="1843276" indent="0">
              <a:buNone/>
              <a:defRPr sz="1200"/>
            </a:lvl4pPr>
            <a:lvl5pPr marL="2457702" indent="0">
              <a:buNone/>
              <a:defRPr sz="1200"/>
            </a:lvl5pPr>
            <a:lvl6pPr marL="3072128" indent="0">
              <a:buNone/>
              <a:defRPr sz="1200"/>
            </a:lvl6pPr>
            <a:lvl7pPr marL="3686553" indent="0">
              <a:buNone/>
              <a:defRPr sz="1200"/>
            </a:lvl7pPr>
            <a:lvl8pPr marL="4300979" indent="0">
              <a:buNone/>
              <a:defRPr sz="1200"/>
            </a:lvl8pPr>
            <a:lvl9pPr marL="4915404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161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22603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441" y="274639"/>
            <a:ext cx="10969943" cy="1143000"/>
          </a:xfrm>
          <a:prstGeom prst="rect">
            <a:avLst/>
          </a:prstGeom>
        </p:spPr>
        <p:txBody>
          <a:bodyPr vert="horz" lIns="122885" tIns="61443" rIns="122885" bIns="61443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4"/>
            <a:ext cx="10969943" cy="4525963"/>
          </a:xfrm>
          <a:prstGeom prst="rect">
            <a:avLst/>
          </a:prstGeom>
        </p:spPr>
        <p:txBody>
          <a:bodyPr vert="horz" lIns="122885" tIns="61443" rIns="122885" bIns="61443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441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2AF971-25D1-411E-8B62-14DAB1AB2062}" type="datetimeFigureOut">
              <a:rPr lang="en-US" smtClean="0"/>
              <a:pPr/>
              <a:t>25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2"/>
            <a:ext cx="3859795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5326" y="6356352"/>
            <a:ext cx="2844059" cy="365125"/>
          </a:xfrm>
          <a:prstGeom prst="rect">
            <a:avLst/>
          </a:prstGeom>
        </p:spPr>
        <p:txBody>
          <a:bodyPr vert="horz" lIns="122885" tIns="61443" rIns="122885" bIns="61443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029D7C-6DFF-4048-936F-9650D8E642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587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122885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60819" indent="-460819" algn="l" defTabSz="1228850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8443" indent="-384015" algn="l" defTabSz="1228850" rtl="0" eaLnBrk="1" latinLnBrk="0" hangingPunct="1">
        <a:spcBef>
          <a:spcPct val="20000"/>
        </a:spcBef>
        <a:buFont typeface="Arial" pitchFamily="34" charset="0"/>
        <a:buChar char="–"/>
        <a:defRPr sz="3900" kern="1200">
          <a:solidFill>
            <a:schemeClr val="tx1"/>
          </a:solidFill>
          <a:latin typeface="+mn-lt"/>
          <a:ea typeface="+mn-ea"/>
          <a:cs typeface="+mn-cs"/>
        </a:defRPr>
      </a:lvl2pPr>
      <a:lvl3pPr marL="1536064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50490" indent="-307212" algn="l" defTabSz="1228850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64916" indent="-307212" algn="l" defTabSz="1228850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79339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93766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608192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222618" indent="-307212" algn="l" defTabSz="1228850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1442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28850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43276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57702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72128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86553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300979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915404" algn="l" defTabSz="122885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qkkich@gmail.com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12" Type="http://schemas.openxmlformats.org/officeDocument/2006/relationships/image" Target="../media/image14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8.jpeg"/><Relationship Id="rId11" Type="http://schemas.openxmlformats.org/officeDocument/2006/relationships/image" Target="../media/image13.jpeg"/><Relationship Id="rId5" Type="http://schemas.openxmlformats.org/officeDocument/2006/relationships/image" Target="../media/image7.jpeg"/><Relationship Id="rId10" Type="http://schemas.openxmlformats.org/officeDocument/2006/relationships/image" Target="../media/image12.jpeg"/><Relationship Id="rId4" Type="http://schemas.openxmlformats.org/officeDocument/2006/relationships/image" Target="../media/image6.jpeg"/><Relationship Id="rId9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id="{F80ADF78-7BD2-4616-BE4D-1F704AE9A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122" y="1539876"/>
            <a:ext cx="11710583" cy="209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ẬT LÍ 12</a:t>
            </a:r>
          </a:p>
          <a:p>
            <a:pPr marL="457200" marR="0" lvl="0" indent="-457200" algn="ctr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 13</a:t>
            </a: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</a:t>
            </a:r>
            <a:r>
              <a:rPr lang="en-US" sz="3200" b="1">
                <a:solidFill>
                  <a:srgbClr val="FFFF00"/>
                </a:solidFill>
              </a:rPr>
              <a:t>CÁC MẠCH ĐIỆN XOAY CHIÊU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57200" marR="0" lvl="0" indent="-457200" algn="l" defTabSz="122885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charset="0"/>
              <a:buAutoNum type="romanUcPeriod"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5B63EC86-67DD-47EB-9E7A-0273BEB59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223" y="3668427"/>
            <a:ext cx="77703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ầ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o</a:t>
            </a: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Đoàn văn Doanh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ườ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PT Nam Trực –  Nam Định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Box 2">
            <a:extLst>
              <a:ext uri="{FF2B5EF4-FFF2-40B4-BE49-F238E27FC236}">
                <a16:creationId xmlns:a16="http://schemas.microsoft.com/office/drawing/2014/main" id="{504A8E28-CD3E-47C2-8574-FBCA4606B9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2612" y="304800"/>
            <a:ext cx="644067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CLB VẬT LÝ TRƯỜNG </a:t>
            </a:r>
          </a:p>
          <a:p>
            <a:pPr marL="0" marR="0" lvl="0" indent="0" algn="ctr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</a:rPr>
              <a:t>THPT NAM TRỰC - NAM ĐỊNH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Times New Roman" pitchFamily="18" charset="0"/>
            </a:endParaRP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D0436628-270D-4E88-8951-D2C763270203}"/>
              </a:ext>
            </a:extLst>
          </p:cNvPr>
          <p:cNvSpPr/>
          <p:nvPr/>
        </p:nvSpPr>
        <p:spPr>
          <a:xfrm>
            <a:off x="4648897" y="4902625"/>
            <a:ext cx="338810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mail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qkkich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@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gmail.com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122885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hone</a:t>
            </a: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0981.120681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98721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484214" y="2192579"/>
            <a:ext cx="3656648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812800" indent="-812800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-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ườ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88" name="Rectangle 44"/>
          <p:cNvSpPr>
            <a:spLocks noChangeArrowheads="1"/>
          </p:cNvSpPr>
          <p:nvPr/>
        </p:nvSpPr>
        <p:spPr bwMode="auto">
          <a:xfrm>
            <a:off x="684212" y="521299"/>
            <a:ext cx="227658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1.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Độ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lệc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</a:rPr>
              <a:t>pha</a:t>
            </a:r>
            <a:endParaRPr lang="en-US" sz="2800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6219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760537"/>
              </p:ext>
            </p:extLst>
          </p:nvPr>
        </p:nvGraphicFramePr>
        <p:xfrm>
          <a:off x="3122612" y="2184641"/>
          <a:ext cx="42364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28600" progId="Equation.DSMT4">
                  <p:embed/>
                </p:oleObj>
              </mc:Choice>
              <mc:Fallback>
                <p:oleObj name="Equation" r:id="rId2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2612" y="2184641"/>
                        <a:ext cx="42364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329056" y="1397001"/>
            <a:ext cx="7218071" cy="538163"/>
            <a:chOff x="53" y="1393"/>
            <a:chExt cx="3411" cy="339"/>
          </a:xfrm>
        </p:grpSpPr>
        <p:sp>
          <p:nvSpPr>
            <p:cNvPr id="7214" name="Rectangle 10"/>
            <p:cNvSpPr>
              <a:spLocks noChangeArrowheads="1"/>
            </p:cNvSpPr>
            <p:nvPr/>
          </p:nvSpPr>
          <p:spPr bwMode="auto">
            <a:xfrm>
              <a:off x="53" y="1393"/>
              <a:ext cx="15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812800" indent="-812800">
                <a:spcBef>
                  <a:spcPct val="50000"/>
                </a:spcBef>
              </a:pP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-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áp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graphicFrame>
          <p:nvGraphicFramePr>
            <p:cNvPr id="721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3226784"/>
                </p:ext>
              </p:extLst>
            </p:nvPr>
          </p:nvGraphicFramePr>
          <p:xfrm>
            <a:off x="1405" y="1393"/>
            <a:ext cx="2059" cy="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09400" imgH="228600" progId="Equation.DSMT4">
                    <p:embed/>
                  </p:oleObj>
                </mc:Choice>
                <mc:Fallback>
                  <p:oleObj name="Equation" r:id="rId4" imgW="1409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5" y="1393"/>
                          <a:ext cx="2059" cy="3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5" name="Rectangle 76"/>
          <p:cNvSpPr>
            <a:spLocks noChangeArrowheads="1"/>
          </p:cNvSpPr>
          <p:nvPr/>
        </p:nvSpPr>
        <p:spPr bwMode="auto">
          <a:xfrm>
            <a:off x="0" y="294099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543843" y="2836864"/>
            <a:ext cx="9649486" cy="669925"/>
            <a:chOff x="82" y="947"/>
            <a:chExt cx="4560" cy="422"/>
          </a:xfrm>
        </p:grpSpPr>
        <p:sp>
          <p:nvSpPr>
            <p:cNvPr id="7212" name="Rectangle 8"/>
            <p:cNvSpPr>
              <a:spLocks noChangeArrowheads="1"/>
            </p:cNvSpPr>
            <p:nvPr/>
          </p:nvSpPr>
          <p:spPr bwMode="auto">
            <a:xfrm>
              <a:off x="82" y="1008"/>
              <a:ext cx="456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812800" indent="-812800">
                <a:spcBef>
                  <a:spcPct val="50000"/>
                </a:spcBef>
              </a:pP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ệch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pha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áp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òng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iện</a:t>
              </a:r>
              <a:r>
                <a: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</a:p>
          </p:txBody>
        </p:sp>
        <p:graphicFrame>
          <p:nvGraphicFramePr>
            <p:cNvPr id="721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455928"/>
                </p:ext>
              </p:extLst>
            </p:nvPr>
          </p:nvGraphicFramePr>
          <p:xfrm>
            <a:off x="2920" y="947"/>
            <a:ext cx="1152" cy="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228600" progId="Equation.DSMT4">
                    <p:embed/>
                  </p:oleObj>
                </mc:Choice>
                <mc:Fallback>
                  <p:oleObj name="Equation" r:id="rId6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0" y="947"/>
                          <a:ext cx="1152" cy="4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9" name="Rectangle 84"/>
          <p:cNvSpPr>
            <a:spLocks noChangeArrowheads="1"/>
          </p:cNvSpPr>
          <p:nvPr/>
        </p:nvSpPr>
        <p:spPr bwMode="auto">
          <a:xfrm>
            <a:off x="1" y="2655987"/>
            <a:ext cx="5453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nl-NL" sz="1400">
                <a:solidFill>
                  <a:schemeClr val="bg1"/>
                </a:solidFill>
                <a:cs typeface="Times New Roman" pitchFamily="18" charset="0"/>
              </a:rPr>
              <a:t>         </a:t>
            </a:r>
            <a:endParaRPr lang="nl-NL">
              <a:solidFill>
                <a:schemeClr val="bg1"/>
              </a:solidFill>
            </a:endParaRPr>
          </a:p>
        </p:txBody>
      </p:sp>
      <p:sp>
        <p:nvSpPr>
          <p:cNvPr id="7180" name="Rectangle 85"/>
          <p:cNvSpPr>
            <a:spLocks noChangeArrowheads="1"/>
          </p:cNvSpPr>
          <p:nvPr/>
        </p:nvSpPr>
        <p:spPr bwMode="auto">
          <a:xfrm>
            <a:off x="1" y="3160812"/>
            <a:ext cx="3850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nl-NL" sz="1400">
                <a:solidFill>
                  <a:schemeClr val="bg1"/>
                </a:solidFill>
                <a:cs typeface="Times New Roman" pitchFamily="18" charset="0"/>
              </a:rPr>
              <a:t>     </a:t>
            </a:r>
            <a:endParaRPr lang="nl-NL">
              <a:solidFill>
                <a:schemeClr val="bg1"/>
              </a:solidFill>
            </a:endParaRPr>
          </a:p>
        </p:txBody>
      </p:sp>
      <p:sp>
        <p:nvSpPr>
          <p:cNvPr id="7181" name="Rectangle 86"/>
          <p:cNvSpPr>
            <a:spLocks noChangeArrowheads="1"/>
          </p:cNvSpPr>
          <p:nvPr/>
        </p:nvSpPr>
        <p:spPr bwMode="auto">
          <a:xfrm>
            <a:off x="0" y="3436293"/>
            <a:ext cx="1847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7182" name="Rectangle 87"/>
          <p:cNvSpPr>
            <a:spLocks noChangeArrowheads="1"/>
          </p:cNvSpPr>
          <p:nvPr/>
        </p:nvSpPr>
        <p:spPr bwMode="auto">
          <a:xfrm>
            <a:off x="0" y="3865662"/>
            <a:ext cx="30489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nl-NL" sz="1400">
                <a:solidFill>
                  <a:schemeClr val="bg1"/>
                </a:solidFill>
                <a:cs typeface="Times New Roman" pitchFamily="18" charset="0"/>
              </a:rPr>
              <a:t>   </a:t>
            </a:r>
            <a:endParaRPr lang="nl-NL">
              <a:solidFill>
                <a:schemeClr val="bg1"/>
              </a:solidFill>
            </a:endParaRPr>
          </a:p>
        </p:txBody>
      </p:sp>
      <p:grpSp>
        <p:nvGrpSpPr>
          <p:cNvPr id="7184" name="Group 100"/>
          <p:cNvGrpSpPr>
            <a:grpSpLocks/>
          </p:cNvGrpSpPr>
          <p:nvPr/>
        </p:nvGrpSpPr>
        <p:grpSpPr bwMode="auto">
          <a:xfrm>
            <a:off x="8938472" y="863600"/>
            <a:ext cx="3047206" cy="1574800"/>
            <a:chOff x="4176" y="448"/>
            <a:chExt cx="1440" cy="992"/>
          </a:xfrm>
        </p:grpSpPr>
        <p:grpSp>
          <p:nvGrpSpPr>
            <p:cNvPr id="7187" name="Group 42"/>
            <p:cNvGrpSpPr>
              <a:grpSpLocks/>
            </p:cNvGrpSpPr>
            <p:nvPr/>
          </p:nvGrpSpPr>
          <p:grpSpPr bwMode="auto">
            <a:xfrm>
              <a:off x="4176" y="471"/>
              <a:ext cx="1440" cy="969"/>
              <a:chOff x="3984" y="768"/>
              <a:chExt cx="1632" cy="1257"/>
            </a:xfrm>
          </p:grpSpPr>
          <p:grpSp>
            <p:nvGrpSpPr>
              <p:cNvPr id="7189" name="Group 11"/>
              <p:cNvGrpSpPr>
                <a:grpSpLocks/>
              </p:cNvGrpSpPr>
              <p:nvPr/>
            </p:nvGrpSpPr>
            <p:grpSpPr bwMode="auto">
              <a:xfrm>
                <a:off x="3984" y="1737"/>
                <a:ext cx="1632" cy="288"/>
                <a:chOff x="816" y="2208"/>
                <a:chExt cx="1344" cy="288"/>
              </a:xfrm>
            </p:grpSpPr>
            <p:sp>
              <p:nvSpPr>
                <p:cNvPr id="7200" name="Rectangle 12"/>
                <p:cNvSpPr>
                  <a:spLocks noChangeArrowheads="1"/>
                </p:cNvSpPr>
                <p:nvPr/>
              </p:nvSpPr>
              <p:spPr bwMode="auto">
                <a:xfrm>
                  <a:off x="1104" y="2208"/>
                  <a:ext cx="768" cy="288"/>
                </a:xfrm>
                <a:prstGeom prst="rect">
                  <a:avLst/>
                </a:prstGeom>
                <a:solidFill>
                  <a:srgbClr val="00FFCC"/>
                </a:solidFill>
                <a:ln w="38100">
                  <a:solidFill>
                    <a:srgbClr val="FF66FF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 eaLnBrk="0" hangingPunct="0"/>
                  <a:r>
                    <a:rPr lang="en-US" sz="2000" b="1">
                      <a:solidFill>
                        <a:srgbClr val="FF0000"/>
                      </a:solidFill>
                      <a:latin typeface="Tahoma" pitchFamily="34" charset="0"/>
                    </a:rPr>
                    <a:t>Mạch</a:t>
                  </a:r>
                </a:p>
              </p:txBody>
            </p:sp>
            <p:sp>
              <p:nvSpPr>
                <p:cNvPr id="7201" name="Line 13"/>
                <p:cNvSpPr>
                  <a:spLocks noChangeShapeType="1"/>
                </p:cNvSpPr>
                <p:nvPr/>
              </p:nvSpPr>
              <p:spPr bwMode="auto">
                <a:xfrm>
                  <a:off x="1872" y="235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202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816" y="2352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grpSp>
            <p:nvGrpSpPr>
              <p:cNvPr id="7190" name="Group 15"/>
              <p:cNvGrpSpPr>
                <a:grpSpLocks/>
              </p:cNvGrpSpPr>
              <p:nvPr/>
            </p:nvGrpSpPr>
            <p:grpSpPr bwMode="auto">
              <a:xfrm>
                <a:off x="4320" y="768"/>
                <a:ext cx="960" cy="384"/>
                <a:chOff x="1440" y="912"/>
                <a:chExt cx="960" cy="384"/>
              </a:xfrm>
            </p:grpSpPr>
            <p:sp>
              <p:nvSpPr>
                <p:cNvPr id="7197" name="Oval 16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384" cy="384"/>
                </a:xfrm>
                <a:prstGeom prst="ellipse">
                  <a:avLst/>
                </a:prstGeom>
                <a:solidFill>
                  <a:srgbClr val="00FFCC"/>
                </a:solidFill>
                <a:ln w="38100">
                  <a:solidFill>
                    <a:srgbClr val="FF66FF"/>
                  </a:solidFill>
                  <a:round/>
                  <a:headEnd/>
                  <a:tailEnd/>
                </a:ln>
              </p:spPr>
              <p:txBody>
                <a:bodyPr wrap="none" anchor="b"/>
                <a:lstStyle/>
                <a:p>
                  <a:pPr algn="ctr" eaLnBrk="0" hangingPunct="0"/>
                  <a:r>
                    <a:rPr lang="en-US" sz="4000" b="1">
                      <a:solidFill>
                        <a:schemeClr val="bg1"/>
                      </a:solidFill>
                      <a:latin typeface="Tahoma" pitchFamily="34" charset="0"/>
                      <a:sym typeface="Symbol" pitchFamily="18" charset="2"/>
                    </a:rPr>
                    <a:t></a:t>
                  </a:r>
                </a:p>
              </p:txBody>
            </p:sp>
            <p:sp>
              <p:nvSpPr>
                <p:cNvPr id="7198" name="Line 17"/>
                <p:cNvSpPr>
                  <a:spLocks noChangeShapeType="1"/>
                </p:cNvSpPr>
                <p:nvPr/>
              </p:nvSpPr>
              <p:spPr bwMode="auto">
                <a:xfrm>
                  <a:off x="2112" y="110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7199" name="Line 18"/>
                <p:cNvSpPr>
                  <a:spLocks noChangeShapeType="1"/>
                </p:cNvSpPr>
                <p:nvPr/>
              </p:nvSpPr>
              <p:spPr bwMode="auto">
                <a:xfrm>
                  <a:off x="1440" y="1104"/>
                  <a:ext cx="288" cy="0"/>
                </a:xfrm>
                <a:prstGeom prst="line">
                  <a:avLst/>
                </a:prstGeom>
                <a:noFill/>
                <a:ln w="38100">
                  <a:solidFill>
                    <a:srgbClr val="FF66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7191" name="Line 19"/>
              <p:cNvSpPr>
                <a:spLocks noChangeShapeType="1"/>
              </p:cNvSpPr>
              <p:nvPr/>
            </p:nvSpPr>
            <p:spPr bwMode="auto">
              <a:xfrm flipV="1">
                <a:off x="5616" y="969"/>
                <a:ext cx="0" cy="912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192" name="Line 20"/>
              <p:cNvSpPr>
                <a:spLocks noChangeShapeType="1"/>
              </p:cNvSpPr>
              <p:nvPr/>
            </p:nvSpPr>
            <p:spPr bwMode="auto">
              <a:xfrm flipV="1">
                <a:off x="3984" y="969"/>
                <a:ext cx="0" cy="912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193" name="Line 21"/>
              <p:cNvSpPr>
                <a:spLocks noChangeShapeType="1"/>
              </p:cNvSpPr>
              <p:nvPr/>
            </p:nvSpPr>
            <p:spPr bwMode="auto">
              <a:xfrm>
                <a:off x="3984" y="960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194" name="Line 22"/>
              <p:cNvSpPr>
                <a:spLocks noChangeShapeType="1"/>
              </p:cNvSpPr>
              <p:nvPr/>
            </p:nvSpPr>
            <p:spPr bwMode="auto">
              <a:xfrm>
                <a:off x="5280" y="960"/>
                <a:ext cx="336" cy="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7195" name="Text Box 23"/>
              <p:cNvSpPr txBox="1">
                <a:spLocks noChangeArrowheads="1"/>
              </p:cNvSpPr>
              <p:nvPr/>
            </p:nvSpPr>
            <p:spPr bwMode="auto">
              <a:xfrm>
                <a:off x="4412" y="886"/>
                <a:ext cx="195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>
                    <a:solidFill>
                      <a:schemeClr val="bg1"/>
                    </a:solidFill>
                    <a:latin typeface="Times New Roman" pitchFamily="18" charset="0"/>
                  </a:rPr>
                  <a:t>u</a:t>
                </a:r>
              </a:p>
            </p:txBody>
          </p:sp>
          <p:sp>
            <p:nvSpPr>
              <p:cNvPr id="7196" name="Text Box 24"/>
              <p:cNvSpPr txBox="1">
                <a:spLocks noChangeArrowheads="1"/>
              </p:cNvSpPr>
              <p:nvPr/>
            </p:nvSpPr>
            <p:spPr bwMode="auto">
              <a:xfrm>
                <a:off x="4070" y="1529"/>
                <a:ext cx="152" cy="4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r>
                  <a:rPr lang="en-US" sz="2800">
                    <a:solidFill>
                      <a:schemeClr val="bg1"/>
                    </a:solidFill>
                    <a:latin typeface="Times New Roman" pitchFamily="18" charset="0"/>
                  </a:rPr>
                  <a:t>i</a:t>
                </a:r>
              </a:p>
            </p:txBody>
          </p:sp>
        </p:grpSp>
        <p:sp>
          <p:nvSpPr>
            <p:cNvPr id="7188" name="Oval 97"/>
            <p:cNvSpPr>
              <a:spLocks noChangeArrowheads="1"/>
            </p:cNvSpPr>
            <p:nvPr/>
          </p:nvSpPr>
          <p:spPr bwMode="auto">
            <a:xfrm>
              <a:off x="4704" y="448"/>
              <a:ext cx="384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3600">
                  <a:solidFill>
                    <a:schemeClr val="bg1"/>
                  </a:solidFill>
                </a:rPr>
                <a:t>~</a:t>
              </a:r>
            </a:p>
          </p:txBody>
        </p:sp>
      </p:grpSp>
      <p:sp>
        <p:nvSpPr>
          <p:cNvPr id="35" name="Rectangle 25"/>
          <p:cNvSpPr>
            <a:spLocks noChangeArrowheads="1"/>
          </p:cNvSpPr>
          <p:nvPr/>
        </p:nvSpPr>
        <p:spPr bwMode="auto">
          <a:xfrm>
            <a:off x="2383991" y="3867150"/>
            <a:ext cx="771958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812800" indent="-812800">
              <a:spcBef>
                <a:spcPct val="50000"/>
              </a:spcBef>
              <a:buClr>
                <a:schemeClr val="hlink"/>
              </a:buClr>
              <a:buSzPct val="120000"/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 &gt; 0   </a:t>
            </a:r>
            <a:r>
              <a:rPr lang="en-US" sz="2800" dirty="0">
                <a:solidFill>
                  <a:schemeClr val="bg1"/>
                </a:solidFill>
              </a:rPr>
              <a:t>u  </a:t>
            </a:r>
            <a:r>
              <a:rPr lang="en-US" sz="2800" dirty="0" err="1">
                <a:solidFill>
                  <a:schemeClr val="bg1"/>
                </a:solidFill>
              </a:rPr>
              <a:t>sớm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pha</a:t>
            </a:r>
            <a:r>
              <a:rPr lang="en-US" sz="2800" dirty="0">
                <a:solidFill>
                  <a:schemeClr val="bg1"/>
                </a:solidFill>
              </a:rPr>
              <a:t>  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</a:t>
            </a:r>
            <a:r>
              <a:rPr lang="en-US" sz="2800" dirty="0">
                <a:solidFill>
                  <a:schemeClr val="bg1"/>
                </a:solidFill>
              </a:rPr>
              <a:t>   so </a:t>
            </a:r>
            <a:r>
              <a:rPr lang="en-US" sz="2800" dirty="0" err="1">
                <a:solidFill>
                  <a:schemeClr val="bg1"/>
                </a:solidFill>
              </a:rPr>
              <a:t>với</a:t>
            </a:r>
            <a:r>
              <a:rPr lang="en-US" sz="2800" dirty="0">
                <a:solidFill>
                  <a:schemeClr val="bg1"/>
                </a:solidFill>
              </a:rPr>
              <a:t> 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28"/>
              <p:cNvSpPr>
                <a:spLocks noChangeArrowheads="1"/>
              </p:cNvSpPr>
              <p:nvPr/>
            </p:nvSpPr>
            <p:spPr bwMode="auto">
              <a:xfrm>
                <a:off x="2373457" y="4537869"/>
                <a:ext cx="7441911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812800" indent="-812800">
                  <a:spcBef>
                    <a:spcPct val="50000"/>
                  </a:spcBef>
                  <a:buClr>
                    <a:schemeClr val="hlink"/>
                  </a:buClr>
                  <a:buSzPct val="120000"/>
                  <a:defRPr/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itchFamily="18" charset="0"/>
                    <a:sym typeface="Symbol" pitchFamily="18" charset="2"/>
                  </a:rPr>
                  <a:t> &lt; 0  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</a:rPr>
                  <a:t>u  trễ 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</a:rPr>
                  <a:t>pha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dirty="0">
                            <a:solidFill>
                              <a:schemeClr val="bg1"/>
                            </a:solidFill>
                            <a:effectLst/>
                            <a:latin typeface="Times New Roman" pitchFamily="18" charset="0"/>
                            <a:sym typeface="Symbol" pitchFamily="18" charset="2"/>
                          </a:rPr>
                          <m:t>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</a:rPr>
                  <a:t>  so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</a:rPr>
                  <a:t> i</a:t>
                </a:r>
              </a:p>
            </p:txBody>
          </p:sp>
        </mc:Choice>
        <mc:Fallback xmlns="">
          <p:sp>
            <p:nvSpPr>
              <p:cNvPr id="36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3457" y="4537869"/>
                <a:ext cx="7441911" cy="457200"/>
              </a:xfrm>
              <a:prstGeom prst="rect">
                <a:avLst/>
              </a:prstGeom>
              <a:blipFill rotWithShape="1">
                <a:blip r:embed="rId11"/>
                <a:stretch>
                  <a:fillRect l="-1638" t="-16000" b="-52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2492821" y="5181600"/>
            <a:ext cx="672454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812800" indent="-812800">
              <a:spcBef>
                <a:spcPct val="50000"/>
              </a:spcBef>
              <a:buClr>
                <a:schemeClr val="hlink"/>
              </a:buClr>
              <a:buSzPct val="120000"/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=0     </a:t>
            </a:r>
            <a:r>
              <a:rPr lang="en-US" sz="2800" dirty="0">
                <a:solidFill>
                  <a:schemeClr val="bg1"/>
                </a:solidFill>
              </a:rPr>
              <a:t>u </a:t>
            </a:r>
            <a:r>
              <a:rPr lang="en-US" sz="2800" dirty="0" err="1">
                <a:solidFill>
                  <a:schemeClr val="bg1"/>
                </a:solidFill>
              </a:rPr>
              <a:t>cù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ph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ới</a:t>
            </a:r>
            <a:r>
              <a:rPr lang="en-US" sz="2800" dirty="0">
                <a:solidFill>
                  <a:schemeClr val="bg1"/>
                </a:solidFill>
              </a:rPr>
              <a:t> i</a:t>
            </a:r>
          </a:p>
        </p:txBody>
      </p:sp>
    </p:spTree>
    <p:extLst>
      <p:ext uri="{BB962C8B-B14F-4D97-AF65-F5344CB8AC3E}">
        <p14:creationId xmlns:p14="http://schemas.microsoft.com/office/powerpoint/2010/main" val="1060404925"/>
      </p:ext>
    </p:extLst>
  </p:cSld>
  <p:clrMapOvr>
    <a:masterClrMapping/>
  </p:clrMapOvr>
  <p:transition spd="slow">
    <p:wedge/>
    <p:sndAc>
      <p:endSnd/>
    </p:sndAc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7"/>
          <p:cNvSpPr>
            <a:spLocks noChangeArrowheads="1"/>
          </p:cNvSpPr>
          <p:nvPr/>
        </p:nvSpPr>
        <p:spPr bwMode="auto">
          <a:xfrm>
            <a:off x="2234618" y="381000"/>
            <a:ext cx="660228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QUAN SÁT CÁC HÌNH ẢNH SAU</a:t>
            </a:r>
          </a:p>
        </p:txBody>
      </p:sp>
      <p:sp>
        <p:nvSpPr>
          <p:cNvPr id="86048" name="Rectangle 32"/>
          <p:cNvSpPr>
            <a:spLocks noChangeArrowheads="1"/>
          </p:cNvSpPr>
          <p:nvPr/>
        </p:nvSpPr>
        <p:spPr bwMode="auto">
          <a:xfrm>
            <a:off x="507868" y="1066800"/>
            <a:ext cx="1117309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400" b="1">
                <a:solidFill>
                  <a:schemeClr val="bg1"/>
                </a:solidFill>
                <a:latin typeface="Times New Roman" pitchFamily="18" charset="0"/>
              </a:rPr>
              <a:t>1. Những thiết bị tiêu thụ điện là  điện trở thuần</a:t>
            </a:r>
          </a:p>
        </p:txBody>
      </p:sp>
      <p:grpSp>
        <p:nvGrpSpPr>
          <p:cNvPr id="86071" name="Group 55"/>
          <p:cNvGrpSpPr>
            <a:grpSpLocks/>
          </p:cNvGrpSpPr>
          <p:nvPr/>
        </p:nvGrpSpPr>
        <p:grpSpPr bwMode="auto">
          <a:xfrm>
            <a:off x="2640912" y="1600200"/>
            <a:ext cx="6094413" cy="1066800"/>
            <a:chOff x="624" y="1008"/>
            <a:chExt cx="3840" cy="1056"/>
          </a:xfrm>
        </p:grpSpPr>
        <p:pic>
          <p:nvPicPr>
            <p:cNvPr id="3088" name="Picture 52" descr="DSCN168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1056"/>
              <a:ext cx="100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9" name="Picture 53" descr="59609_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104"/>
              <a:ext cx="1536" cy="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90" name="Picture 54" descr="112100273%20am%20dien%20inox%20Jauzajls%20-%20150A%20(343000)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1008"/>
              <a:ext cx="1008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6075" name="Group 59"/>
          <p:cNvGrpSpPr>
            <a:grpSpLocks/>
          </p:cNvGrpSpPr>
          <p:nvPr/>
        </p:nvGrpSpPr>
        <p:grpSpPr bwMode="auto">
          <a:xfrm>
            <a:off x="2031471" y="3124200"/>
            <a:ext cx="7110148" cy="1295400"/>
            <a:chOff x="384" y="2112"/>
            <a:chExt cx="4263" cy="1219"/>
          </a:xfrm>
        </p:grpSpPr>
        <p:pic>
          <p:nvPicPr>
            <p:cNvPr id="3085" name="Picture 56" descr="800px-Electronic_component_capacitors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6" y="2112"/>
              <a:ext cx="2016" cy="1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6" name="Picture 57" descr="capacito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112"/>
              <a:ext cx="1047" cy="1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7" name="Picture 58" descr="25-tu%20hoa7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112"/>
              <a:ext cx="1104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6076" name="Rectangle 60"/>
          <p:cNvSpPr>
            <a:spLocks noChangeArrowheads="1"/>
          </p:cNvSpPr>
          <p:nvPr/>
        </p:nvSpPr>
        <p:spPr bwMode="auto">
          <a:xfrm>
            <a:off x="609441" y="2667000"/>
            <a:ext cx="1117309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2.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Những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thiết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bị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tiêu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thụ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điện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tụ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itchFamily="18" charset="0"/>
              </a:rPr>
              <a:t>điện</a:t>
            </a:r>
            <a:r>
              <a: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   </a:t>
            </a:r>
          </a:p>
        </p:txBody>
      </p:sp>
      <p:grpSp>
        <p:nvGrpSpPr>
          <p:cNvPr id="86086" name="Group 70"/>
          <p:cNvGrpSpPr>
            <a:grpSpLocks/>
          </p:cNvGrpSpPr>
          <p:nvPr/>
        </p:nvGrpSpPr>
        <p:grpSpPr bwMode="auto">
          <a:xfrm>
            <a:off x="914162" y="4876800"/>
            <a:ext cx="10360501" cy="1543050"/>
            <a:chOff x="528" y="3168"/>
            <a:chExt cx="4896" cy="972"/>
          </a:xfrm>
        </p:grpSpPr>
        <p:pic>
          <p:nvPicPr>
            <p:cNvPr id="3081" name="Picture 66" descr="9bb362937888c4c59ee9a583c17395ee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0" y="3216"/>
              <a:ext cx="1104" cy="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" name="Picture 67" descr="3pha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2" y="3168"/>
              <a:ext cx="74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68" descr="images124384_y4a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3264"/>
              <a:ext cx="1872" cy="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4" name="Picture 69" descr="mba%20kho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216"/>
              <a:ext cx="1187" cy="9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6087" name="Rectangle 71"/>
          <p:cNvSpPr>
            <a:spLocks noChangeArrowheads="1"/>
          </p:cNvSpPr>
          <p:nvPr/>
        </p:nvSpPr>
        <p:spPr bwMode="auto">
          <a:xfrm>
            <a:off x="609441" y="4419600"/>
            <a:ext cx="1117309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400" b="1">
                <a:solidFill>
                  <a:schemeClr val="bg1"/>
                </a:solidFill>
                <a:latin typeface="Times New Roman" pitchFamily="18" charset="0"/>
              </a:rPr>
              <a:t>3. Những thiết bị tiêu thụ điện là  cuộn dây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0319337"/>
      </p:ext>
    </p:extLst>
  </p:cSld>
  <p:clrMapOvr>
    <a:masterClrMapping/>
  </p:clrMapOvr>
  <p:transition spd="slow">
    <p:wedge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48" grpId="0"/>
      <p:bldP spid="86076" grpId="0"/>
      <p:bldP spid="8608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8"/>
          <p:cNvSpPr>
            <a:spLocks noChangeArrowheads="1"/>
          </p:cNvSpPr>
          <p:nvPr/>
        </p:nvSpPr>
        <p:spPr bwMode="auto">
          <a:xfrm>
            <a:off x="203147" y="685800"/>
            <a:ext cx="11985678" cy="24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ặ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ù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ụ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ộn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3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109"/>
          <p:cNvGrpSpPr>
            <a:grpSpLocks/>
          </p:cNvGrpSpPr>
          <p:nvPr/>
        </p:nvGrpSpPr>
        <p:grpSpPr bwMode="auto">
          <a:xfrm>
            <a:off x="50787" y="2952750"/>
            <a:ext cx="10326643" cy="704850"/>
            <a:chOff x="208" y="1104"/>
            <a:chExt cx="4880" cy="444"/>
          </a:xfrm>
        </p:grpSpPr>
        <p:grpSp>
          <p:nvGrpSpPr>
            <p:cNvPr id="4100" name="Group 102"/>
            <p:cNvGrpSpPr>
              <a:grpSpLocks/>
            </p:cNvGrpSpPr>
            <p:nvPr/>
          </p:nvGrpSpPr>
          <p:grpSpPr bwMode="auto">
            <a:xfrm>
              <a:off x="4224" y="1104"/>
              <a:ext cx="864" cy="432"/>
              <a:chOff x="464" y="1593"/>
              <a:chExt cx="864" cy="279"/>
            </a:xfrm>
          </p:grpSpPr>
          <p:grpSp>
            <p:nvGrpSpPr>
              <p:cNvPr id="4116" name="Group 100"/>
              <p:cNvGrpSpPr>
                <a:grpSpLocks/>
              </p:cNvGrpSpPr>
              <p:nvPr/>
            </p:nvGrpSpPr>
            <p:grpSpPr bwMode="auto">
              <a:xfrm>
                <a:off x="464" y="1776"/>
                <a:ext cx="864" cy="96"/>
                <a:chOff x="464" y="1776"/>
                <a:chExt cx="864" cy="96"/>
              </a:xfrm>
            </p:grpSpPr>
            <p:sp>
              <p:nvSpPr>
                <p:cNvPr id="4118" name="Freeform 94"/>
                <p:cNvSpPr>
                  <a:spLocks/>
                </p:cNvSpPr>
                <p:nvPr/>
              </p:nvSpPr>
              <p:spPr bwMode="auto">
                <a:xfrm rot="-5400000">
                  <a:off x="842" y="1654"/>
                  <a:ext cx="96" cy="340"/>
                </a:xfrm>
                <a:custGeom>
                  <a:avLst/>
                  <a:gdLst>
                    <a:gd name="T0" fmla="*/ 2 w 2000"/>
                    <a:gd name="T1" fmla="*/ 0 h 4864"/>
                    <a:gd name="T2" fmla="*/ 4 w 2000"/>
                    <a:gd name="T3" fmla="*/ 1 h 4864"/>
                    <a:gd name="T4" fmla="*/ 5 w 2000"/>
                    <a:gd name="T5" fmla="*/ 3 h 4864"/>
                    <a:gd name="T6" fmla="*/ 4 w 2000"/>
                    <a:gd name="T7" fmla="*/ 4 h 4864"/>
                    <a:gd name="T8" fmla="*/ 2 w 2000"/>
                    <a:gd name="T9" fmla="*/ 5 h 4864"/>
                    <a:gd name="T10" fmla="*/ 1 w 2000"/>
                    <a:gd name="T11" fmla="*/ 5 h 4864"/>
                    <a:gd name="T12" fmla="*/ 0 w 2000"/>
                    <a:gd name="T13" fmla="*/ 4 h 4864"/>
                    <a:gd name="T14" fmla="*/ 1 w 2000"/>
                    <a:gd name="T15" fmla="*/ 3 h 4864"/>
                    <a:gd name="T16" fmla="*/ 2 w 2000"/>
                    <a:gd name="T17" fmla="*/ 3 h 4864"/>
                    <a:gd name="T18" fmla="*/ 4 w 2000"/>
                    <a:gd name="T19" fmla="*/ 4 h 4864"/>
                    <a:gd name="T20" fmla="*/ 5 w 2000"/>
                    <a:gd name="T21" fmla="*/ 6 h 4864"/>
                    <a:gd name="T22" fmla="*/ 4 w 2000"/>
                    <a:gd name="T23" fmla="*/ 7 h 4864"/>
                    <a:gd name="T24" fmla="*/ 2 w 2000"/>
                    <a:gd name="T25" fmla="*/ 8 h 4864"/>
                    <a:gd name="T26" fmla="*/ 1 w 2000"/>
                    <a:gd name="T27" fmla="*/ 8 h 4864"/>
                    <a:gd name="T28" fmla="*/ 0 w 2000"/>
                    <a:gd name="T29" fmla="*/ 7 h 4864"/>
                    <a:gd name="T30" fmla="*/ 1 w 2000"/>
                    <a:gd name="T31" fmla="*/ 6 h 4864"/>
                    <a:gd name="T32" fmla="*/ 2 w 2000"/>
                    <a:gd name="T33" fmla="*/ 6 h 4864"/>
                    <a:gd name="T34" fmla="*/ 4 w 2000"/>
                    <a:gd name="T35" fmla="*/ 7 h 4864"/>
                    <a:gd name="T36" fmla="*/ 5 w 2000"/>
                    <a:gd name="T37" fmla="*/ 9 h 4864"/>
                    <a:gd name="T38" fmla="*/ 4 w 2000"/>
                    <a:gd name="T39" fmla="*/ 10 h 4864"/>
                    <a:gd name="T40" fmla="*/ 2 w 2000"/>
                    <a:gd name="T41" fmla="*/ 11 h 4864"/>
                    <a:gd name="T42" fmla="*/ 1 w 2000"/>
                    <a:gd name="T43" fmla="*/ 11 h 4864"/>
                    <a:gd name="T44" fmla="*/ 0 w 2000"/>
                    <a:gd name="T45" fmla="*/ 10 h 4864"/>
                    <a:gd name="T46" fmla="*/ 1 w 2000"/>
                    <a:gd name="T47" fmla="*/ 10 h 4864"/>
                    <a:gd name="T48" fmla="*/ 2 w 2000"/>
                    <a:gd name="T49" fmla="*/ 9 h 4864"/>
                    <a:gd name="T50" fmla="*/ 4 w 2000"/>
                    <a:gd name="T51" fmla="*/ 10 h 4864"/>
                    <a:gd name="T52" fmla="*/ 5 w 2000"/>
                    <a:gd name="T53" fmla="*/ 12 h 4864"/>
                    <a:gd name="T54" fmla="*/ 4 w 2000"/>
                    <a:gd name="T55" fmla="*/ 13 h 4864"/>
                    <a:gd name="T56" fmla="*/ 2 w 2000"/>
                    <a:gd name="T57" fmla="*/ 14 h 4864"/>
                    <a:gd name="T58" fmla="*/ 1 w 2000"/>
                    <a:gd name="T59" fmla="*/ 14 h 4864"/>
                    <a:gd name="T60" fmla="*/ 0 w 2000"/>
                    <a:gd name="T61" fmla="*/ 13 h 4864"/>
                    <a:gd name="T62" fmla="*/ 1 w 2000"/>
                    <a:gd name="T63" fmla="*/ 13 h 4864"/>
                    <a:gd name="T64" fmla="*/ 2 w 2000"/>
                    <a:gd name="T65" fmla="*/ 13 h 4864"/>
                    <a:gd name="T66" fmla="*/ 4 w 2000"/>
                    <a:gd name="T67" fmla="*/ 13 h 4864"/>
                    <a:gd name="T68" fmla="*/ 5 w 2000"/>
                    <a:gd name="T69" fmla="*/ 15 h 4864"/>
                    <a:gd name="T70" fmla="*/ 4 w 2000"/>
                    <a:gd name="T71" fmla="*/ 17 h 4864"/>
                    <a:gd name="T72" fmla="*/ 2 w 2000"/>
                    <a:gd name="T73" fmla="*/ 17 h 4864"/>
                    <a:gd name="T74" fmla="*/ 1 w 2000"/>
                    <a:gd name="T75" fmla="*/ 17 h 4864"/>
                    <a:gd name="T76" fmla="*/ 0 w 2000"/>
                    <a:gd name="T77" fmla="*/ 17 h 4864"/>
                    <a:gd name="T78" fmla="*/ 1 w 2000"/>
                    <a:gd name="T79" fmla="*/ 16 h 4864"/>
                    <a:gd name="T80" fmla="*/ 2 w 2000"/>
                    <a:gd name="T81" fmla="*/ 16 h 4864"/>
                    <a:gd name="T82" fmla="*/ 4 w 2000"/>
                    <a:gd name="T83" fmla="*/ 17 h 4864"/>
                    <a:gd name="T84" fmla="*/ 5 w 2000"/>
                    <a:gd name="T85" fmla="*/ 18 h 4864"/>
                    <a:gd name="T86" fmla="*/ 4 w 2000"/>
                    <a:gd name="T87" fmla="*/ 20 h 4864"/>
                    <a:gd name="T88" fmla="*/ 2 w 2000"/>
                    <a:gd name="T89" fmla="*/ 21 h 4864"/>
                    <a:gd name="T90" fmla="*/ 1 w 2000"/>
                    <a:gd name="T91" fmla="*/ 20 h 4864"/>
                    <a:gd name="T92" fmla="*/ 0 w 2000"/>
                    <a:gd name="T93" fmla="*/ 20 h 4864"/>
                    <a:gd name="T94" fmla="*/ 1 w 2000"/>
                    <a:gd name="T95" fmla="*/ 19 h 4864"/>
                    <a:gd name="T96" fmla="*/ 2 w 2000"/>
                    <a:gd name="T97" fmla="*/ 19 h 4864"/>
                    <a:gd name="T98" fmla="*/ 4 w 2000"/>
                    <a:gd name="T99" fmla="*/ 20 h 4864"/>
                    <a:gd name="T100" fmla="*/ 5 w 2000"/>
                    <a:gd name="T101" fmla="*/ 21 h 4864"/>
                    <a:gd name="T102" fmla="*/ 4 w 2000"/>
                    <a:gd name="T103" fmla="*/ 23 h 4864"/>
                    <a:gd name="T104" fmla="*/ 2 w 2000"/>
                    <a:gd name="T105" fmla="*/ 24 h 4864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w 2000"/>
                    <a:gd name="T160" fmla="*/ 0 h 4864"/>
                    <a:gd name="T161" fmla="*/ 2000 w 2000"/>
                    <a:gd name="T162" fmla="*/ 4864 h 4864"/>
                  </a:gdLst>
                  <a:ahLst/>
                  <a:cxnLst>
                    <a:cxn ang="T106">
                      <a:pos x="T0" y="T1"/>
                    </a:cxn>
                    <a:cxn ang="T107">
                      <a:pos x="T2" y="T3"/>
                    </a:cxn>
                    <a:cxn ang="T108">
                      <a:pos x="T4" y="T5"/>
                    </a:cxn>
                    <a:cxn ang="T109">
                      <a:pos x="T6" y="T7"/>
                    </a:cxn>
                    <a:cxn ang="T110">
                      <a:pos x="T8" y="T9"/>
                    </a:cxn>
                    <a:cxn ang="T111">
                      <a:pos x="T10" y="T11"/>
                    </a:cxn>
                    <a:cxn ang="T112">
                      <a:pos x="T12" y="T13"/>
                    </a:cxn>
                    <a:cxn ang="T113">
                      <a:pos x="T14" y="T15"/>
                    </a:cxn>
                    <a:cxn ang="T114">
                      <a:pos x="T16" y="T17"/>
                    </a:cxn>
                    <a:cxn ang="T115">
                      <a:pos x="T18" y="T19"/>
                    </a:cxn>
                    <a:cxn ang="T116">
                      <a:pos x="T20" y="T21"/>
                    </a:cxn>
                    <a:cxn ang="T117">
                      <a:pos x="T22" y="T23"/>
                    </a:cxn>
                    <a:cxn ang="T118">
                      <a:pos x="T24" y="T25"/>
                    </a:cxn>
                    <a:cxn ang="T119">
                      <a:pos x="T26" y="T27"/>
                    </a:cxn>
                    <a:cxn ang="T120">
                      <a:pos x="T28" y="T29"/>
                    </a:cxn>
                    <a:cxn ang="T121">
                      <a:pos x="T30" y="T31"/>
                    </a:cxn>
                    <a:cxn ang="T122">
                      <a:pos x="T32" y="T33"/>
                    </a:cxn>
                    <a:cxn ang="T123">
                      <a:pos x="T34" y="T35"/>
                    </a:cxn>
                    <a:cxn ang="T124">
                      <a:pos x="T36" y="T37"/>
                    </a:cxn>
                    <a:cxn ang="T125">
                      <a:pos x="T38" y="T39"/>
                    </a:cxn>
                    <a:cxn ang="T126">
                      <a:pos x="T40" y="T41"/>
                    </a:cxn>
                    <a:cxn ang="T127">
                      <a:pos x="T42" y="T43"/>
                    </a:cxn>
                    <a:cxn ang="T128">
                      <a:pos x="T44" y="T45"/>
                    </a:cxn>
                    <a:cxn ang="T129">
                      <a:pos x="T46" y="T47"/>
                    </a:cxn>
                    <a:cxn ang="T130">
                      <a:pos x="T48" y="T49"/>
                    </a:cxn>
                    <a:cxn ang="T131">
                      <a:pos x="T50" y="T51"/>
                    </a:cxn>
                    <a:cxn ang="T132">
                      <a:pos x="T52" y="T53"/>
                    </a:cxn>
                    <a:cxn ang="T133">
                      <a:pos x="T54" y="T55"/>
                    </a:cxn>
                    <a:cxn ang="T134">
                      <a:pos x="T56" y="T57"/>
                    </a:cxn>
                    <a:cxn ang="T135">
                      <a:pos x="T58" y="T59"/>
                    </a:cxn>
                    <a:cxn ang="T136">
                      <a:pos x="T60" y="T61"/>
                    </a:cxn>
                    <a:cxn ang="T137">
                      <a:pos x="T62" y="T63"/>
                    </a:cxn>
                    <a:cxn ang="T138">
                      <a:pos x="T64" y="T65"/>
                    </a:cxn>
                    <a:cxn ang="T139">
                      <a:pos x="T66" y="T67"/>
                    </a:cxn>
                    <a:cxn ang="T140">
                      <a:pos x="T68" y="T69"/>
                    </a:cxn>
                    <a:cxn ang="T141">
                      <a:pos x="T70" y="T71"/>
                    </a:cxn>
                    <a:cxn ang="T142">
                      <a:pos x="T72" y="T73"/>
                    </a:cxn>
                    <a:cxn ang="T143">
                      <a:pos x="T74" y="T75"/>
                    </a:cxn>
                    <a:cxn ang="T144">
                      <a:pos x="T76" y="T77"/>
                    </a:cxn>
                    <a:cxn ang="T145">
                      <a:pos x="T78" y="T79"/>
                    </a:cxn>
                    <a:cxn ang="T146">
                      <a:pos x="T80" y="T81"/>
                    </a:cxn>
                    <a:cxn ang="T147">
                      <a:pos x="T82" y="T83"/>
                    </a:cxn>
                    <a:cxn ang="T148">
                      <a:pos x="T84" y="T85"/>
                    </a:cxn>
                    <a:cxn ang="T149">
                      <a:pos x="T86" y="T87"/>
                    </a:cxn>
                    <a:cxn ang="T150">
                      <a:pos x="T88" y="T89"/>
                    </a:cxn>
                    <a:cxn ang="T151">
                      <a:pos x="T90" y="T91"/>
                    </a:cxn>
                    <a:cxn ang="T152">
                      <a:pos x="T92" y="T93"/>
                    </a:cxn>
                    <a:cxn ang="T153">
                      <a:pos x="T94" y="T95"/>
                    </a:cxn>
                    <a:cxn ang="T154">
                      <a:pos x="T96" y="T97"/>
                    </a:cxn>
                    <a:cxn ang="T155">
                      <a:pos x="T98" y="T99"/>
                    </a:cxn>
                    <a:cxn ang="T156">
                      <a:pos x="T100" y="T101"/>
                    </a:cxn>
                    <a:cxn ang="T157">
                      <a:pos x="T102" y="T103"/>
                    </a:cxn>
                    <a:cxn ang="T158">
                      <a:pos x="T104" y="T105"/>
                    </a:cxn>
                  </a:cxnLst>
                  <a:rect l="T159" t="T160" r="T161" b="T162"/>
                  <a:pathLst>
                    <a:path w="2000" h="4864">
                      <a:moveTo>
                        <a:pt x="617" y="16"/>
                      </a:moveTo>
                      <a:cubicBezTo>
                        <a:pt x="744" y="8"/>
                        <a:pt x="872" y="0"/>
                        <a:pt x="1000" y="10"/>
                      </a:cubicBezTo>
                      <a:cubicBezTo>
                        <a:pt x="1128" y="20"/>
                        <a:pt x="1265" y="46"/>
                        <a:pt x="1383" y="76"/>
                      </a:cubicBezTo>
                      <a:cubicBezTo>
                        <a:pt x="1501" y="106"/>
                        <a:pt x="1617" y="146"/>
                        <a:pt x="1707" y="190"/>
                      </a:cubicBezTo>
                      <a:cubicBezTo>
                        <a:pt x="1797" y="234"/>
                        <a:pt x="1875" y="287"/>
                        <a:pt x="1924" y="340"/>
                      </a:cubicBezTo>
                      <a:cubicBezTo>
                        <a:pt x="1973" y="393"/>
                        <a:pt x="2000" y="453"/>
                        <a:pt x="2000" y="510"/>
                      </a:cubicBezTo>
                      <a:cubicBezTo>
                        <a:pt x="2000" y="567"/>
                        <a:pt x="1973" y="627"/>
                        <a:pt x="1924" y="680"/>
                      </a:cubicBezTo>
                      <a:cubicBezTo>
                        <a:pt x="1875" y="733"/>
                        <a:pt x="1797" y="786"/>
                        <a:pt x="1707" y="830"/>
                      </a:cubicBezTo>
                      <a:cubicBezTo>
                        <a:pt x="1617" y="874"/>
                        <a:pt x="1501" y="914"/>
                        <a:pt x="1383" y="944"/>
                      </a:cubicBezTo>
                      <a:cubicBezTo>
                        <a:pt x="1265" y="974"/>
                        <a:pt x="1128" y="997"/>
                        <a:pt x="1000" y="1010"/>
                      </a:cubicBezTo>
                      <a:cubicBezTo>
                        <a:pt x="872" y="1023"/>
                        <a:pt x="735" y="1027"/>
                        <a:pt x="617" y="1024"/>
                      </a:cubicBezTo>
                      <a:cubicBezTo>
                        <a:pt x="499" y="1021"/>
                        <a:pt x="383" y="1007"/>
                        <a:pt x="293" y="990"/>
                      </a:cubicBezTo>
                      <a:cubicBezTo>
                        <a:pt x="203" y="973"/>
                        <a:pt x="125" y="947"/>
                        <a:pt x="76" y="920"/>
                      </a:cubicBezTo>
                      <a:cubicBezTo>
                        <a:pt x="27" y="893"/>
                        <a:pt x="0" y="860"/>
                        <a:pt x="0" y="830"/>
                      </a:cubicBezTo>
                      <a:cubicBezTo>
                        <a:pt x="0" y="800"/>
                        <a:pt x="27" y="767"/>
                        <a:pt x="76" y="740"/>
                      </a:cubicBezTo>
                      <a:cubicBezTo>
                        <a:pt x="125" y="713"/>
                        <a:pt x="203" y="687"/>
                        <a:pt x="293" y="670"/>
                      </a:cubicBezTo>
                      <a:cubicBezTo>
                        <a:pt x="383" y="653"/>
                        <a:pt x="499" y="639"/>
                        <a:pt x="617" y="636"/>
                      </a:cubicBezTo>
                      <a:cubicBezTo>
                        <a:pt x="735" y="633"/>
                        <a:pt x="872" y="637"/>
                        <a:pt x="1000" y="650"/>
                      </a:cubicBezTo>
                      <a:cubicBezTo>
                        <a:pt x="1128" y="663"/>
                        <a:pt x="1265" y="686"/>
                        <a:pt x="1383" y="716"/>
                      </a:cubicBezTo>
                      <a:cubicBezTo>
                        <a:pt x="1501" y="746"/>
                        <a:pt x="1617" y="786"/>
                        <a:pt x="1707" y="830"/>
                      </a:cubicBezTo>
                      <a:cubicBezTo>
                        <a:pt x="1797" y="874"/>
                        <a:pt x="1875" y="927"/>
                        <a:pt x="1924" y="980"/>
                      </a:cubicBezTo>
                      <a:cubicBezTo>
                        <a:pt x="1973" y="1033"/>
                        <a:pt x="2000" y="1093"/>
                        <a:pt x="2000" y="1150"/>
                      </a:cubicBezTo>
                      <a:cubicBezTo>
                        <a:pt x="2000" y="1207"/>
                        <a:pt x="1973" y="1267"/>
                        <a:pt x="1924" y="1320"/>
                      </a:cubicBezTo>
                      <a:cubicBezTo>
                        <a:pt x="1875" y="1373"/>
                        <a:pt x="1797" y="1426"/>
                        <a:pt x="1707" y="1470"/>
                      </a:cubicBezTo>
                      <a:cubicBezTo>
                        <a:pt x="1617" y="1514"/>
                        <a:pt x="1501" y="1554"/>
                        <a:pt x="1383" y="1584"/>
                      </a:cubicBezTo>
                      <a:cubicBezTo>
                        <a:pt x="1265" y="1614"/>
                        <a:pt x="1128" y="1637"/>
                        <a:pt x="1000" y="1650"/>
                      </a:cubicBezTo>
                      <a:cubicBezTo>
                        <a:pt x="872" y="1663"/>
                        <a:pt x="735" y="1667"/>
                        <a:pt x="617" y="1664"/>
                      </a:cubicBezTo>
                      <a:cubicBezTo>
                        <a:pt x="499" y="1661"/>
                        <a:pt x="383" y="1647"/>
                        <a:pt x="293" y="1630"/>
                      </a:cubicBezTo>
                      <a:cubicBezTo>
                        <a:pt x="203" y="1613"/>
                        <a:pt x="125" y="1587"/>
                        <a:pt x="76" y="1560"/>
                      </a:cubicBezTo>
                      <a:cubicBezTo>
                        <a:pt x="27" y="1533"/>
                        <a:pt x="0" y="1500"/>
                        <a:pt x="0" y="1470"/>
                      </a:cubicBezTo>
                      <a:cubicBezTo>
                        <a:pt x="0" y="1440"/>
                        <a:pt x="27" y="1407"/>
                        <a:pt x="76" y="1380"/>
                      </a:cubicBezTo>
                      <a:cubicBezTo>
                        <a:pt x="125" y="1353"/>
                        <a:pt x="203" y="1327"/>
                        <a:pt x="293" y="1310"/>
                      </a:cubicBezTo>
                      <a:cubicBezTo>
                        <a:pt x="383" y="1293"/>
                        <a:pt x="499" y="1279"/>
                        <a:pt x="617" y="1276"/>
                      </a:cubicBezTo>
                      <a:cubicBezTo>
                        <a:pt x="735" y="1273"/>
                        <a:pt x="872" y="1277"/>
                        <a:pt x="1000" y="1290"/>
                      </a:cubicBezTo>
                      <a:cubicBezTo>
                        <a:pt x="1128" y="1303"/>
                        <a:pt x="1265" y="1326"/>
                        <a:pt x="1383" y="1356"/>
                      </a:cubicBezTo>
                      <a:cubicBezTo>
                        <a:pt x="1501" y="1386"/>
                        <a:pt x="1617" y="1426"/>
                        <a:pt x="1707" y="1470"/>
                      </a:cubicBezTo>
                      <a:cubicBezTo>
                        <a:pt x="1797" y="1514"/>
                        <a:pt x="1875" y="1567"/>
                        <a:pt x="1924" y="1620"/>
                      </a:cubicBezTo>
                      <a:cubicBezTo>
                        <a:pt x="1973" y="1673"/>
                        <a:pt x="2000" y="1733"/>
                        <a:pt x="2000" y="1790"/>
                      </a:cubicBezTo>
                      <a:cubicBezTo>
                        <a:pt x="2000" y="1847"/>
                        <a:pt x="1973" y="1907"/>
                        <a:pt x="1924" y="1960"/>
                      </a:cubicBezTo>
                      <a:cubicBezTo>
                        <a:pt x="1875" y="2013"/>
                        <a:pt x="1797" y="2066"/>
                        <a:pt x="1707" y="2110"/>
                      </a:cubicBezTo>
                      <a:cubicBezTo>
                        <a:pt x="1617" y="2154"/>
                        <a:pt x="1501" y="2194"/>
                        <a:pt x="1383" y="2224"/>
                      </a:cubicBezTo>
                      <a:cubicBezTo>
                        <a:pt x="1265" y="2254"/>
                        <a:pt x="1128" y="2277"/>
                        <a:pt x="1000" y="2290"/>
                      </a:cubicBezTo>
                      <a:cubicBezTo>
                        <a:pt x="872" y="2303"/>
                        <a:pt x="735" y="2307"/>
                        <a:pt x="617" y="2304"/>
                      </a:cubicBezTo>
                      <a:cubicBezTo>
                        <a:pt x="499" y="2301"/>
                        <a:pt x="383" y="2287"/>
                        <a:pt x="293" y="2270"/>
                      </a:cubicBezTo>
                      <a:cubicBezTo>
                        <a:pt x="203" y="2253"/>
                        <a:pt x="125" y="2227"/>
                        <a:pt x="76" y="2200"/>
                      </a:cubicBezTo>
                      <a:cubicBezTo>
                        <a:pt x="27" y="2173"/>
                        <a:pt x="0" y="2140"/>
                        <a:pt x="0" y="2110"/>
                      </a:cubicBezTo>
                      <a:cubicBezTo>
                        <a:pt x="0" y="2080"/>
                        <a:pt x="27" y="2047"/>
                        <a:pt x="76" y="2020"/>
                      </a:cubicBezTo>
                      <a:cubicBezTo>
                        <a:pt x="125" y="1993"/>
                        <a:pt x="203" y="1967"/>
                        <a:pt x="293" y="1950"/>
                      </a:cubicBezTo>
                      <a:cubicBezTo>
                        <a:pt x="383" y="1933"/>
                        <a:pt x="499" y="1919"/>
                        <a:pt x="617" y="1916"/>
                      </a:cubicBezTo>
                      <a:cubicBezTo>
                        <a:pt x="735" y="1913"/>
                        <a:pt x="872" y="1917"/>
                        <a:pt x="1000" y="1930"/>
                      </a:cubicBezTo>
                      <a:cubicBezTo>
                        <a:pt x="1128" y="1943"/>
                        <a:pt x="1265" y="1966"/>
                        <a:pt x="1383" y="1996"/>
                      </a:cubicBezTo>
                      <a:cubicBezTo>
                        <a:pt x="1501" y="2026"/>
                        <a:pt x="1617" y="2066"/>
                        <a:pt x="1707" y="2110"/>
                      </a:cubicBezTo>
                      <a:cubicBezTo>
                        <a:pt x="1797" y="2154"/>
                        <a:pt x="1875" y="2207"/>
                        <a:pt x="1924" y="2260"/>
                      </a:cubicBezTo>
                      <a:cubicBezTo>
                        <a:pt x="1973" y="2313"/>
                        <a:pt x="2000" y="2373"/>
                        <a:pt x="2000" y="2430"/>
                      </a:cubicBezTo>
                      <a:cubicBezTo>
                        <a:pt x="2000" y="2487"/>
                        <a:pt x="1973" y="2547"/>
                        <a:pt x="1924" y="2600"/>
                      </a:cubicBezTo>
                      <a:cubicBezTo>
                        <a:pt x="1875" y="2653"/>
                        <a:pt x="1797" y="2706"/>
                        <a:pt x="1707" y="2750"/>
                      </a:cubicBezTo>
                      <a:cubicBezTo>
                        <a:pt x="1617" y="2794"/>
                        <a:pt x="1501" y="2834"/>
                        <a:pt x="1383" y="2864"/>
                      </a:cubicBezTo>
                      <a:cubicBezTo>
                        <a:pt x="1265" y="2894"/>
                        <a:pt x="1128" y="2917"/>
                        <a:pt x="1000" y="2930"/>
                      </a:cubicBezTo>
                      <a:cubicBezTo>
                        <a:pt x="872" y="2943"/>
                        <a:pt x="735" y="2947"/>
                        <a:pt x="617" y="2944"/>
                      </a:cubicBezTo>
                      <a:cubicBezTo>
                        <a:pt x="499" y="2941"/>
                        <a:pt x="383" y="2927"/>
                        <a:pt x="293" y="2910"/>
                      </a:cubicBezTo>
                      <a:cubicBezTo>
                        <a:pt x="203" y="2893"/>
                        <a:pt x="125" y="2867"/>
                        <a:pt x="76" y="2840"/>
                      </a:cubicBezTo>
                      <a:cubicBezTo>
                        <a:pt x="27" y="2813"/>
                        <a:pt x="0" y="2780"/>
                        <a:pt x="0" y="2750"/>
                      </a:cubicBezTo>
                      <a:cubicBezTo>
                        <a:pt x="0" y="2720"/>
                        <a:pt x="27" y="2687"/>
                        <a:pt x="76" y="2660"/>
                      </a:cubicBezTo>
                      <a:cubicBezTo>
                        <a:pt x="125" y="2633"/>
                        <a:pt x="203" y="2607"/>
                        <a:pt x="293" y="2590"/>
                      </a:cubicBezTo>
                      <a:cubicBezTo>
                        <a:pt x="383" y="2573"/>
                        <a:pt x="499" y="2559"/>
                        <a:pt x="617" y="2556"/>
                      </a:cubicBezTo>
                      <a:cubicBezTo>
                        <a:pt x="735" y="2553"/>
                        <a:pt x="872" y="2557"/>
                        <a:pt x="1000" y="2570"/>
                      </a:cubicBezTo>
                      <a:cubicBezTo>
                        <a:pt x="1128" y="2583"/>
                        <a:pt x="1265" y="2606"/>
                        <a:pt x="1383" y="2636"/>
                      </a:cubicBezTo>
                      <a:cubicBezTo>
                        <a:pt x="1501" y="2666"/>
                        <a:pt x="1617" y="2706"/>
                        <a:pt x="1707" y="2750"/>
                      </a:cubicBezTo>
                      <a:cubicBezTo>
                        <a:pt x="1797" y="2794"/>
                        <a:pt x="1875" y="2847"/>
                        <a:pt x="1924" y="2900"/>
                      </a:cubicBezTo>
                      <a:cubicBezTo>
                        <a:pt x="1973" y="2953"/>
                        <a:pt x="2000" y="3013"/>
                        <a:pt x="2000" y="3070"/>
                      </a:cubicBezTo>
                      <a:cubicBezTo>
                        <a:pt x="2000" y="3127"/>
                        <a:pt x="1973" y="3187"/>
                        <a:pt x="1924" y="3240"/>
                      </a:cubicBezTo>
                      <a:cubicBezTo>
                        <a:pt x="1875" y="3293"/>
                        <a:pt x="1797" y="3346"/>
                        <a:pt x="1707" y="3390"/>
                      </a:cubicBezTo>
                      <a:cubicBezTo>
                        <a:pt x="1617" y="3434"/>
                        <a:pt x="1501" y="3474"/>
                        <a:pt x="1383" y="3504"/>
                      </a:cubicBezTo>
                      <a:cubicBezTo>
                        <a:pt x="1265" y="3534"/>
                        <a:pt x="1128" y="3557"/>
                        <a:pt x="1000" y="3570"/>
                      </a:cubicBezTo>
                      <a:cubicBezTo>
                        <a:pt x="872" y="3583"/>
                        <a:pt x="735" y="3587"/>
                        <a:pt x="617" y="3584"/>
                      </a:cubicBezTo>
                      <a:cubicBezTo>
                        <a:pt x="499" y="3581"/>
                        <a:pt x="383" y="3567"/>
                        <a:pt x="293" y="3550"/>
                      </a:cubicBezTo>
                      <a:cubicBezTo>
                        <a:pt x="203" y="3533"/>
                        <a:pt x="125" y="3507"/>
                        <a:pt x="76" y="3480"/>
                      </a:cubicBezTo>
                      <a:cubicBezTo>
                        <a:pt x="27" y="3453"/>
                        <a:pt x="0" y="3420"/>
                        <a:pt x="0" y="3390"/>
                      </a:cubicBezTo>
                      <a:cubicBezTo>
                        <a:pt x="0" y="3360"/>
                        <a:pt x="27" y="3327"/>
                        <a:pt x="76" y="3300"/>
                      </a:cubicBezTo>
                      <a:cubicBezTo>
                        <a:pt x="125" y="3273"/>
                        <a:pt x="203" y="3247"/>
                        <a:pt x="293" y="3230"/>
                      </a:cubicBezTo>
                      <a:cubicBezTo>
                        <a:pt x="383" y="3213"/>
                        <a:pt x="499" y="3199"/>
                        <a:pt x="617" y="3196"/>
                      </a:cubicBezTo>
                      <a:cubicBezTo>
                        <a:pt x="735" y="3193"/>
                        <a:pt x="872" y="3197"/>
                        <a:pt x="1000" y="3210"/>
                      </a:cubicBezTo>
                      <a:cubicBezTo>
                        <a:pt x="1128" y="3223"/>
                        <a:pt x="1265" y="3246"/>
                        <a:pt x="1383" y="3276"/>
                      </a:cubicBezTo>
                      <a:cubicBezTo>
                        <a:pt x="1501" y="3306"/>
                        <a:pt x="1617" y="3346"/>
                        <a:pt x="1707" y="3390"/>
                      </a:cubicBezTo>
                      <a:cubicBezTo>
                        <a:pt x="1797" y="3434"/>
                        <a:pt x="1875" y="3487"/>
                        <a:pt x="1924" y="3540"/>
                      </a:cubicBezTo>
                      <a:cubicBezTo>
                        <a:pt x="1973" y="3593"/>
                        <a:pt x="2000" y="3653"/>
                        <a:pt x="2000" y="3710"/>
                      </a:cubicBezTo>
                      <a:cubicBezTo>
                        <a:pt x="2000" y="3767"/>
                        <a:pt x="1973" y="3827"/>
                        <a:pt x="1924" y="3880"/>
                      </a:cubicBezTo>
                      <a:cubicBezTo>
                        <a:pt x="1875" y="3933"/>
                        <a:pt x="1797" y="3986"/>
                        <a:pt x="1707" y="4030"/>
                      </a:cubicBezTo>
                      <a:cubicBezTo>
                        <a:pt x="1617" y="4074"/>
                        <a:pt x="1501" y="4114"/>
                        <a:pt x="1383" y="4144"/>
                      </a:cubicBezTo>
                      <a:cubicBezTo>
                        <a:pt x="1265" y="4174"/>
                        <a:pt x="1128" y="4197"/>
                        <a:pt x="1000" y="4210"/>
                      </a:cubicBezTo>
                      <a:cubicBezTo>
                        <a:pt x="872" y="4223"/>
                        <a:pt x="735" y="4227"/>
                        <a:pt x="617" y="4224"/>
                      </a:cubicBezTo>
                      <a:cubicBezTo>
                        <a:pt x="499" y="4221"/>
                        <a:pt x="383" y="4207"/>
                        <a:pt x="293" y="4190"/>
                      </a:cubicBezTo>
                      <a:cubicBezTo>
                        <a:pt x="203" y="4173"/>
                        <a:pt x="125" y="4147"/>
                        <a:pt x="76" y="4120"/>
                      </a:cubicBezTo>
                      <a:cubicBezTo>
                        <a:pt x="27" y="4093"/>
                        <a:pt x="0" y="4060"/>
                        <a:pt x="0" y="4030"/>
                      </a:cubicBezTo>
                      <a:cubicBezTo>
                        <a:pt x="0" y="4000"/>
                        <a:pt x="27" y="3967"/>
                        <a:pt x="76" y="3940"/>
                      </a:cubicBezTo>
                      <a:cubicBezTo>
                        <a:pt x="125" y="3913"/>
                        <a:pt x="203" y="3887"/>
                        <a:pt x="293" y="3870"/>
                      </a:cubicBezTo>
                      <a:cubicBezTo>
                        <a:pt x="383" y="3853"/>
                        <a:pt x="499" y="3839"/>
                        <a:pt x="617" y="3836"/>
                      </a:cubicBezTo>
                      <a:cubicBezTo>
                        <a:pt x="735" y="3833"/>
                        <a:pt x="872" y="3837"/>
                        <a:pt x="1000" y="3850"/>
                      </a:cubicBezTo>
                      <a:cubicBezTo>
                        <a:pt x="1128" y="3863"/>
                        <a:pt x="1265" y="3886"/>
                        <a:pt x="1383" y="3916"/>
                      </a:cubicBezTo>
                      <a:cubicBezTo>
                        <a:pt x="1501" y="3946"/>
                        <a:pt x="1617" y="3986"/>
                        <a:pt x="1707" y="4030"/>
                      </a:cubicBezTo>
                      <a:cubicBezTo>
                        <a:pt x="1797" y="4074"/>
                        <a:pt x="1875" y="4127"/>
                        <a:pt x="1924" y="4180"/>
                      </a:cubicBezTo>
                      <a:cubicBezTo>
                        <a:pt x="1973" y="4233"/>
                        <a:pt x="2000" y="4293"/>
                        <a:pt x="2000" y="4350"/>
                      </a:cubicBezTo>
                      <a:cubicBezTo>
                        <a:pt x="2000" y="4407"/>
                        <a:pt x="1973" y="4467"/>
                        <a:pt x="1924" y="4520"/>
                      </a:cubicBezTo>
                      <a:cubicBezTo>
                        <a:pt x="1875" y="4573"/>
                        <a:pt x="1797" y="4626"/>
                        <a:pt x="1707" y="4670"/>
                      </a:cubicBezTo>
                      <a:cubicBezTo>
                        <a:pt x="1617" y="4714"/>
                        <a:pt x="1501" y="4754"/>
                        <a:pt x="1383" y="4784"/>
                      </a:cubicBezTo>
                      <a:cubicBezTo>
                        <a:pt x="1265" y="4814"/>
                        <a:pt x="1128" y="4837"/>
                        <a:pt x="1000" y="4850"/>
                      </a:cubicBezTo>
                      <a:cubicBezTo>
                        <a:pt x="872" y="4863"/>
                        <a:pt x="744" y="4863"/>
                        <a:pt x="617" y="4864"/>
                      </a:cubicBezTo>
                    </a:path>
                  </a:pathLst>
                </a:custGeom>
                <a:solidFill>
                  <a:schemeClr val="bg1"/>
                </a:solidFill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9" name="Line 95"/>
                <p:cNvSpPr>
                  <a:spLocks noChangeShapeType="1"/>
                </p:cNvSpPr>
                <p:nvPr/>
              </p:nvSpPr>
              <p:spPr bwMode="auto">
                <a:xfrm>
                  <a:off x="1056" y="1832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0" name="Line 96"/>
                <p:cNvSpPr>
                  <a:spLocks noChangeShapeType="1"/>
                </p:cNvSpPr>
                <p:nvPr/>
              </p:nvSpPr>
              <p:spPr bwMode="auto">
                <a:xfrm>
                  <a:off x="488" y="1824"/>
                  <a:ext cx="24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1" name="AutoShape 97"/>
                <p:cNvSpPr>
                  <a:spLocks noChangeArrowheads="1"/>
                </p:cNvSpPr>
                <p:nvPr/>
              </p:nvSpPr>
              <p:spPr bwMode="auto">
                <a:xfrm>
                  <a:off x="464" y="1800"/>
                  <a:ext cx="48" cy="48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22" name="AutoShape 98"/>
                <p:cNvSpPr>
                  <a:spLocks noChangeArrowheads="1"/>
                </p:cNvSpPr>
                <p:nvPr/>
              </p:nvSpPr>
              <p:spPr bwMode="auto">
                <a:xfrm>
                  <a:off x="1280" y="1808"/>
                  <a:ext cx="48" cy="48"/>
                </a:xfrm>
                <a:prstGeom prst="flowChartConnector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117" name="Text Box 101"/>
              <p:cNvSpPr txBox="1">
                <a:spLocks noChangeArrowheads="1"/>
              </p:cNvSpPr>
              <p:nvPr/>
            </p:nvSpPr>
            <p:spPr bwMode="auto">
              <a:xfrm>
                <a:off x="816" y="1593"/>
                <a:ext cx="184" cy="1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b="1">
                    <a:solidFill>
                      <a:schemeClr val="bg1"/>
                    </a:solidFill>
                    <a:latin typeface="Times New Roman" pitchFamily="18" charset="0"/>
                  </a:rPr>
                  <a:t>L</a:t>
                </a:r>
              </a:p>
            </p:txBody>
          </p:sp>
        </p:grpSp>
        <p:grpSp>
          <p:nvGrpSpPr>
            <p:cNvPr id="4101" name="Group 108"/>
            <p:cNvGrpSpPr>
              <a:grpSpLocks/>
            </p:cNvGrpSpPr>
            <p:nvPr/>
          </p:nvGrpSpPr>
          <p:grpSpPr bwMode="auto">
            <a:xfrm>
              <a:off x="208" y="1257"/>
              <a:ext cx="1512" cy="291"/>
              <a:chOff x="208" y="1200"/>
              <a:chExt cx="1512" cy="291"/>
            </a:xfrm>
          </p:grpSpPr>
          <p:sp>
            <p:nvSpPr>
              <p:cNvPr id="4110" name="Rectangle 83"/>
              <p:cNvSpPr>
                <a:spLocks noChangeArrowheads="1"/>
              </p:cNvSpPr>
              <p:nvPr/>
            </p:nvSpPr>
            <p:spPr bwMode="auto">
              <a:xfrm>
                <a:off x="672" y="1248"/>
                <a:ext cx="576" cy="14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rgbClr val="0066FF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1" name="Line 84"/>
              <p:cNvSpPr>
                <a:spLocks noChangeShapeType="1"/>
              </p:cNvSpPr>
              <p:nvPr/>
            </p:nvSpPr>
            <p:spPr bwMode="auto">
              <a:xfrm>
                <a:off x="240" y="134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2" name="Line 85"/>
              <p:cNvSpPr>
                <a:spLocks noChangeShapeType="1"/>
              </p:cNvSpPr>
              <p:nvPr/>
            </p:nvSpPr>
            <p:spPr bwMode="auto">
              <a:xfrm>
                <a:off x="1248" y="1344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3" name="Text Box 86"/>
              <p:cNvSpPr txBox="1">
                <a:spLocks noChangeArrowheads="1"/>
              </p:cNvSpPr>
              <p:nvPr/>
            </p:nvSpPr>
            <p:spPr bwMode="auto">
              <a:xfrm>
                <a:off x="872" y="1200"/>
                <a:ext cx="480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  <a:latin typeface="Times New Roman" pitchFamily="18" charset="0"/>
                  </a:rPr>
                  <a:t>R</a:t>
                </a:r>
              </a:p>
            </p:txBody>
          </p:sp>
          <p:sp>
            <p:nvSpPr>
              <p:cNvPr id="4114" name="AutoShape 99"/>
              <p:cNvSpPr>
                <a:spLocks noChangeArrowheads="1"/>
              </p:cNvSpPr>
              <p:nvPr/>
            </p:nvSpPr>
            <p:spPr bwMode="auto">
              <a:xfrm>
                <a:off x="208" y="1312"/>
                <a:ext cx="48" cy="4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15" name="AutoShape 103"/>
              <p:cNvSpPr>
                <a:spLocks noChangeArrowheads="1"/>
              </p:cNvSpPr>
              <p:nvPr/>
            </p:nvSpPr>
            <p:spPr bwMode="auto">
              <a:xfrm>
                <a:off x="1672" y="1312"/>
                <a:ext cx="48" cy="4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02" name="Group 107"/>
            <p:cNvGrpSpPr>
              <a:grpSpLocks/>
            </p:cNvGrpSpPr>
            <p:nvPr/>
          </p:nvGrpSpPr>
          <p:grpSpPr bwMode="auto">
            <a:xfrm>
              <a:off x="2416" y="1104"/>
              <a:ext cx="976" cy="442"/>
              <a:chOff x="2416" y="1142"/>
              <a:chExt cx="976" cy="442"/>
            </a:xfrm>
          </p:grpSpPr>
          <p:sp>
            <p:nvSpPr>
              <p:cNvPr id="4103" name="Line 89"/>
              <p:cNvSpPr>
                <a:spLocks noChangeShapeType="1"/>
              </p:cNvSpPr>
              <p:nvPr/>
            </p:nvSpPr>
            <p:spPr bwMode="auto">
              <a:xfrm>
                <a:off x="2880" y="134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66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4" name="Line 90"/>
              <p:cNvSpPr>
                <a:spLocks noChangeShapeType="1"/>
              </p:cNvSpPr>
              <p:nvPr/>
            </p:nvSpPr>
            <p:spPr bwMode="auto">
              <a:xfrm>
                <a:off x="2952" y="1344"/>
                <a:ext cx="0" cy="240"/>
              </a:xfrm>
              <a:prstGeom prst="line">
                <a:avLst/>
              </a:prstGeom>
              <a:noFill/>
              <a:ln w="28575">
                <a:solidFill>
                  <a:srgbClr val="66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5" name="Line 91"/>
              <p:cNvSpPr>
                <a:spLocks noChangeShapeType="1"/>
              </p:cNvSpPr>
              <p:nvPr/>
            </p:nvSpPr>
            <p:spPr bwMode="auto">
              <a:xfrm>
                <a:off x="2448" y="144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6" name="Line 92"/>
              <p:cNvSpPr>
                <a:spLocks noChangeShapeType="1"/>
              </p:cNvSpPr>
              <p:nvPr/>
            </p:nvSpPr>
            <p:spPr bwMode="auto">
              <a:xfrm>
                <a:off x="2952" y="1440"/>
                <a:ext cx="432" cy="0"/>
              </a:xfrm>
              <a:prstGeom prst="line">
                <a:avLst/>
              </a:prstGeom>
              <a:noFill/>
              <a:ln w="38100">
                <a:solidFill>
                  <a:srgbClr val="6699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7" name="Text Box 93"/>
              <p:cNvSpPr txBox="1">
                <a:spLocks noChangeArrowheads="1"/>
              </p:cNvSpPr>
              <p:nvPr/>
            </p:nvSpPr>
            <p:spPr bwMode="auto">
              <a:xfrm>
                <a:off x="2832" y="1142"/>
                <a:ext cx="288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chemeClr val="bg1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4108" name="AutoShape 105"/>
              <p:cNvSpPr>
                <a:spLocks noChangeArrowheads="1"/>
              </p:cNvSpPr>
              <p:nvPr/>
            </p:nvSpPr>
            <p:spPr bwMode="auto">
              <a:xfrm>
                <a:off x="3344" y="1416"/>
                <a:ext cx="48" cy="4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9" name="AutoShape 106"/>
              <p:cNvSpPr>
                <a:spLocks noChangeArrowheads="1"/>
              </p:cNvSpPr>
              <p:nvPr/>
            </p:nvSpPr>
            <p:spPr bwMode="auto">
              <a:xfrm>
                <a:off x="2416" y="1408"/>
                <a:ext cx="48" cy="48"/>
              </a:xfrm>
              <a:prstGeom prst="flowChartConnector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68763241"/>
      </p:ext>
    </p:extLst>
  </p:cSld>
  <p:clrMapOvr>
    <a:masterClrMapping/>
  </p:clrMapOvr>
  <p:transition spd="slow">
    <p:wedge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98634" y="533401"/>
            <a:ext cx="107667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12"/>
          <p:cNvSpPr>
            <a:spLocks noChangeArrowheads="1"/>
          </p:cNvSpPr>
          <p:nvPr/>
        </p:nvSpPr>
        <p:spPr bwMode="auto">
          <a:xfrm>
            <a:off x="-9233" y="-63786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48102" y="-263236"/>
            <a:ext cx="709200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3200" b="1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200" b="1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Mạch điện xoay chiều chỉ có điện trở </a:t>
            </a:r>
            <a:endParaRPr kumimoji="0" lang="nl-NL" sz="32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9299900" y="53544"/>
            <a:ext cx="2640912" cy="1909763"/>
            <a:chOff x="4176" y="240"/>
            <a:chExt cx="1488" cy="1203"/>
          </a:xfrm>
        </p:grpSpPr>
        <p:sp>
          <p:nvSpPr>
            <p:cNvPr id="19" name="Line 3"/>
            <p:cNvSpPr>
              <a:spLocks noChangeShapeType="1"/>
            </p:cNvSpPr>
            <p:nvPr/>
          </p:nvSpPr>
          <p:spPr bwMode="auto">
            <a:xfrm>
              <a:off x="5424" y="432"/>
              <a:ext cx="240" cy="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Line 4"/>
            <p:cNvSpPr>
              <a:spLocks noChangeShapeType="1"/>
            </p:cNvSpPr>
            <p:nvPr/>
          </p:nvSpPr>
          <p:spPr bwMode="auto">
            <a:xfrm>
              <a:off x="5664" y="432"/>
              <a:ext cx="0" cy="864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 flipH="1">
              <a:off x="5376" y="1296"/>
              <a:ext cx="288" cy="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2" name="Group 6"/>
            <p:cNvGrpSpPr>
              <a:grpSpLocks/>
            </p:cNvGrpSpPr>
            <p:nvPr/>
          </p:nvGrpSpPr>
          <p:grpSpPr bwMode="auto">
            <a:xfrm>
              <a:off x="4464" y="1224"/>
              <a:ext cx="912" cy="144"/>
              <a:chOff x="816" y="2208"/>
              <a:chExt cx="1344" cy="288"/>
            </a:xfrm>
          </p:grpSpPr>
          <p:sp>
            <p:nvSpPr>
              <p:cNvPr id="33" name="Rectangle 7"/>
              <p:cNvSpPr>
                <a:spLocks noChangeArrowheads="1"/>
              </p:cNvSpPr>
              <p:nvPr/>
            </p:nvSpPr>
            <p:spPr bwMode="auto">
              <a:xfrm>
                <a:off x="1104" y="2208"/>
                <a:ext cx="768" cy="288"/>
              </a:xfrm>
              <a:prstGeom prst="rect">
                <a:avLst/>
              </a:prstGeom>
              <a:solidFill>
                <a:srgbClr val="00FFCC"/>
              </a:solidFill>
              <a:ln w="38100">
                <a:solidFill>
                  <a:srgbClr val="FF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15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4" name="Line 8"/>
              <p:cNvSpPr>
                <a:spLocks noChangeShapeType="1"/>
              </p:cNvSpPr>
              <p:nvPr/>
            </p:nvSpPr>
            <p:spPr bwMode="auto">
              <a:xfrm>
                <a:off x="1872" y="235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Line 9"/>
              <p:cNvSpPr>
                <a:spLocks noChangeShapeType="1"/>
              </p:cNvSpPr>
              <p:nvPr/>
            </p:nvSpPr>
            <p:spPr bwMode="auto">
              <a:xfrm flipH="1">
                <a:off x="816" y="235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3" name="Group 10"/>
            <p:cNvGrpSpPr>
              <a:grpSpLocks/>
            </p:cNvGrpSpPr>
            <p:nvPr/>
          </p:nvGrpSpPr>
          <p:grpSpPr bwMode="auto">
            <a:xfrm>
              <a:off x="4464" y="240"/>
              <a:ext cx="960" cy="384"/>
              <a:chOff x="1440" y="912"/>
              <a:chExt cx="960" cy="384"/>
            </a:xfrm>
          </p:grpSpPr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384" cy="384"/>
              </a:xfrm>
              <a:prstGeom prst="ellipse">
                <a:avLst/>
              </a:prstGeom>
              <a:solidFill>
                <a:srgbClr val="00FFCC"/>
              </a:solidFill>
              <a:ln w="38100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b"/>
              <a:lstStyle/>
              <a:p>
                <a:pPr algn="ctr"/>
                <a:r>
                  <a:rPr lang="en-US" sz="3600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</a:t>
                </a:r>
              </a:p>
            </p:txBody>
          </p:sp>
          <p:sp>
            <p:nvSpPr>
              <p:cNvPr id="31" name="Line 12"/>
              <p:cNvSpPr>
                <a:spLocks noChangeShapeType="1"/>
              </p:cNvSpPr>
              <p:nvPr/>
            </p:nvSpPr>
            <p:spPr bwMode="auto">
              <a:xfrm>
                <a:off x="2112" y="110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2" name="Line 13"/>
              <p:cNvSpPr>
                <a:spLocks noChangeShapeType="1"/>
              </p:cNvSpPr>
              <p:nvPr/>
            </p:nvSpPr>
            <p:spPr bwMode="auto">
              <a:xfrm>
                <a:off x="1440" y="1104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66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 flipH="1">
              <a:off x="4176" y="432"/>
              <a:ext cx="288" cy="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Line 15"/>
            <p:cNvSpPr>
              <a:spLocks noChangeShapeType="1"/>
            </p:cNvSpPr>
            <p:nvPr/>
          </p:nvSpPr>
          <p:spPr bwMode="auto">
            <a:xfrm>
              <a:off x="4176" y="432"/>
              <a:ext cx="0" cy="864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H="1">
              <a:off x="4176" y="1296"/>
              <a:ext cx="288" cy="0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 Box 17"/>
            <p:cNvSpPr txBox="1">
              <a:spLocks noChangeArrowheads="1"/>
            </p:cNvSpPr>
            <p:nvPr/>
          </p:nvSpPr>
          <p:spPr bwMode="auto">
            <a:xfrm>
              <a:off x="5136" y="385"/>
              <a:ext cx="23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U</a:t>
              </a:r>
            </a:p>
          </p:txBody>
        </p:sp>
        <p:sp>
          <p:nvSpPr>
            <p:cNvPr id="28" name="Text Box 18"/>
            <p:cNvSpPr txBox="1">
              <a:spLocks noChangeArrowheads="1"/>
            </p:cNvSpPr>
            <p:nvPr/>
          </p:nvSpPr>
          <p:spPr bwMode="auto">
            <a:xfrm>
              <a:off x="4368" y="1062"/>
              <a:ext cx="15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9" name="Text Box 19"/>
            <p:cNvSpPr txBox="1">
              <a:spLocks noChangeArrowheads="1"/>
            </p:cNvSpPr>
            <p:nvPr/>
          </p:nvSpPr>
          <p:spPr bwMode="auto">
            <a:xfrm>
              <a:off x="4802" y="1152"/>
              <a:ext cx="220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itchFamily="34" charset="0"/>
                </a:defRPr>
              </a:lvl9pPr>
            </a:lstStyle>
            <a:p>
              <a:r>
                <a:rPr lang="en-US" sz="24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19"/>
              <p:cNvSpPr>
                <a:spLocks noChangeArrowheads="1"/>
              </p:cNvSpPr>
              <p:nvPr/>
            </p:nvSpPr>
            <p:spPr bwMode="auto">
              <a:xfrm>
                <a:off x="113888" y="664282"/>
                <a:ext cx="9049231" cy="14455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nl-NL" sz="2800" dirty="0">
                    <a:solidFill>
                      <a:schemeClr val="bg1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- </a:t>
                </a:r>
                <a:r>
                  <a:rPr kumimoji="0" lang="nl-NL" sz="2800" b="0" i="0" u="none" strike="noStrike" cap="none" normalizeH="0" baseline="0" dirty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ối hai đầu R vào điện áp xoay chiều:</a:t>
                </a:r>
                <a:endParaRPr kumimoji="0" lang="en-US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          u = U</a:t>
                </a:r>
                <a:r>
                  <a:rPr lang="en-US" sz="2800" baseline="-25000" dirty="0">
                    <a:solidFill>
                      <a:schemeClr val="bg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itchFamily="18" charset="0"/>
                    <a:cs typeface="Times New Roman" pitchFamily="18" charset="0"/>
                  </a:rPr>
                  <a:t>cos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t = U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effectLst/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effectLst/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cost</a:t>
                </a:r>
                <a:endParaRPr lang="en-US" sz="2800" dirty="0">
                  <a:solidFill>
                    <a:schemeClr val="bg1"/>
                  </a:solidFill>
                  <a:effectLst/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 dirty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36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3888" y="664282"/>
                <a:ext cx="9049231" cy="1445524"/>
              </a:xfrm>
              <a:prstGeom prst="rect">
                <a:avLst/>
              </a:prstGeom>
              <a:blipFill rotWithShape="1">
                <a:blip r:embed="rId5"/>
                <a:stretch>
                  <a:fillRect l="-1415" t="-29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255479" y="2045237"/>
            <a:ext cx="7981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53173" y="1729943"/>
                <a:ext cx="11276495" cy="1179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eo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luậ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ôm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 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𝑈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</a:rPr>
                          <m:t>𝑅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itchFamily="18" charset="2"/>
                          </a:rPr>
                        </m:ctrlPr>
                      </m:radPr>
                      <m:deg/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/>
                            <a:cs typeface="Times New Roman" pitchFamily="18" charset="0"/>
                            <a:sym typeface="Symbol" pitchFamily="18" charset="2"/>
                          </a:rPr>
                          <m:t>2</m:t>
                        </m:r>
                      </m:e>
                    </m:rad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rPr>
                      <m:t>cos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rPr>
                      <m:t></m:t>
                    </m:r>
                    <m:r>
                      <m:rPr>
                        <m:nor/>
                      </m:rPr>
                      <a:rPr lang="en-US" sz="2800" dirty="0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rPr>
                      <m:t>t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73" y="1729943"/>
                <a:ext cx="11276495" cy="1179554"/>
              </a:xfrm>
              <a:prstGeom prst="rect">
                <a:avLst/>
              </a:prstGeom>
              <a:blipFill rotWithShape="1">
                <a:blip r:embed="rId6"/>
                <a:stretch>
                  <a:fillRect l="-1351" t="-25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48827" y="2364757"/>
                <a:ext cx="5214735" cy="7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ặt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    I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𝑈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827" y="2364757"/>
                <a:ext cx="5214735" cy="789062"/>
              </a:xfrm>
              <a:prstGeom prst="rect">
                <a:avLst/>
              </a:prstGeom>
              <a:blipFill rotWithShape="1">
                <a:blip r:embed="rId7"/>
                <a:stretch>
                  <a:fillRect l="-2921" b="-108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416515" y="3104009"/>
                <a:ext cx="10931034" cy="16064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ì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cườ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dòng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điện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            i = I</a:t>
                </a:r>
                <a:r>
                  <a:rPr lang="en-US" sz="3200" baseline="-25000" dirty="0"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0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itchFamily="18" charset="0"/>
                  </a:rPr>
                  <a:t>cos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itchFamily="18" charset="0"/>
                    <a:sym typeface="Symbol" pitchFamily="18" charset="2"/>
                  </a:rPr>
                  <a:t>t = I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Cambria Math"/>
                        <a:sym typeface="Symbol" pitchFamily="18" charset="2"/>
                      </a:rPr>
                      <m:t>√</m:t>
                    </m:r>
                    <m:r>
                      <a:rPr lang="en-US" sz="3200" b="0" i="1" smtClean="0">
                        <a:solidFill>
                          <a:schemeClr val="bg1"/>
                        </a:solidFill>
                        <a:effectLst/>
                        <a:latin typeface="Cambria Math"/>
                        <a:ea typeface="Cambria Math"/>
                        <a:sym typeface="Symbol" pitchFamily="18" charset="2"/>
                      </a:rPr>
                      <m:t>2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3200" dirty="0" err="1">
                    <a:solidFill>
                      <a:schemeClr val="bg1"/>
                    </a:solidFill>
                    <a:effectLst/>
                    <a:latin typeface="Times New Roman" pitchFamily="18" charset="0"/>
                    <a:sym typeface="Symbol" pitchFamily="18" charset="2"/>
                  </a:rPr>
                  <a:t>cost</a:t>
                </a:r>
                <a:endParaRPr lang="en-US" sz="3200" dirty="0">
                  <a:solidFill>
                    <a:schemeClr val="bg1"/>
                  </a:solidFill>
                  <a:effectLst/>
                  <a:latin typeface="Times New Roman" pitchFamily="18" charset="0"/>
                  <a:sym typeface="Symbol" pitchFamily="18" charset="2"/>
                </a:endParaRPr>
              </a:p>
              <a:p>
                <a:endParaRPr 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515" y="3104009"/>
                <a:ext cx="10931034" cy="1606465"/>
              </a:xfrm>
              <a:prstGeom prst="rect">
                <a:avLst/>
              </a:prstGeom>
              <a:blipFill rotWithShape="1">
                <a:blip r:embed="rId8"/>
                <a:stretch>
                  <a:fillRect l="-1394" t="-530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48102" y="4173629"/>
            <a:ext cx="118269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chemeClr val="bg1"/>
                </a:solidFill>
              </a:rPr>
              <a:t>Độ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lệch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pha</a:t>
            </a:r>
            <a:r>
              <a:rPr lang="en-US" sz="2800" b="1" i="1" dirty="0">
                <a:solidFill>
                  <a:schemeClr val="bg1"/>
                </a:solidFill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</a:rPr>
              <a:t>giữa</a:t>
            </a:r>
            <a:r>
              <a:rPr lang="en-US" sz="2800" b="1" i="1" dirty="0">
                <a:solidFill>
                  <a:schemeClr val="bg1"/>
                </a:solidFill>
              </a:rPr>
              <a:t> u </a:t>
            </a:r>
            <a:r>
              <a:rPr lang="en-US" sz="2800" b="1" i="1" dirty="0" err="1">
                <a:solidFill>
                  <a:schemeClr val="bg1"/>
                </a:solidFill>
              </a:rPr>
              <a:t>và</a:t>
            </a:r>
            <a:r>
              <a:rPr lang="en-US" sz="2800" b="1" i="1" dirty="0">
                <a:solidFill>
                  <a:schemeClr val="bg1"/>
                </a:solidFill>
              </a:rPr>
              <a:t> i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</a:rPr>
              <a:t>: </a:t>
            </a:r>
            <a:r>
              <a:rPr lang="en-US" sz="2800" dirty="0" err="1">
                <a:solidFill>
                  <a:schemeClr val="bg1"/>
                </a:solidFill>
              </a:rPr>
              <a:t>cù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ph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với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hau</a:t>
            </a:r>
            <a:endParaRPr lang="en-US" sz="2800" dirty="0">
              <a:solidFill>
                <a:schemeClr val="bg1"/>
              </a:solidFill>
            </a:endParaRPr>
          </a:p>
          <a:p>
            <a:r>
              <a:rPr lang="en-US" sz="2800" b="1" dirty="0">
                <a:solidFill>
                  <a:schemeClr val="bg1"/>
                </a:solidFill>
              </a:rPr>
              <a:t> 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742485" y="2414569"/>
            <a:ext cx="1625177" cy="739250"/>
          </a:xfrm>
          <a:prstGeom prst="rect">
            <a:avLst/>
          </a:prstGeom>
          <a:noFill/>
          <a:ln>
            <a:solidFill>
              <a:srgbClr val="22603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5167515" y="5164433"/>
            <a:ext cx="4990377" cy="976312"/>
            <a:chOff x="445655" y="3951288"/>
            <a:chExt cx="3743758" cy="976312"/>
          </a:xfrm>
        </p:grpSpPr>
        <p:sp>
          <p:nvSpPr>
            <p:cNvPr id="43" name="Line 24"/>
            <p:cNvSpPr>
              <a:spLocks noChangeShapeType="1"/>
            </p:cNvSpPr>
            <p:nvPr/>
          </p:nvSpPr>
          <p:spPr bwMode="auto">
            <a:xfrm>
              <a:off x="912813" y="4575175"/>
              <a:ext cx="2057400" cy="0"/>
            </a:xfrm>
            <a:prstGeom prst="line">
              <a:avLst/>
            </a:prstGeom>
            <a:noFill/>
            <a:ln w="57150">
              <a:solidFill>
                <a:srgbClr val="00B0F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</a:endParaRPr>
            </a:p>
          </p:txBody>
        </p:sp>
        <p:grpSp>
          <p:nvGrpSpPr>
            <p:cNvPr id="48" name="Group 25"/>
            <p:cNvGrpSpPr>
              <a:grpSpLocks/>
            </p:cNvGrpSpPr>
            <p:nvPr/>
          </p:nvGrpSpPr>
          <p:grpSpPr bwMode="auto">
            <a:xfrm>
              <a:off x="445655" y="4318000"/>
              <a:ext cx="3378201" cy="609600"/>
              <a:chOff x="336" y="2352"/>
              <a:chExt cx="2128" cy="384"/>
            </a:xfrm>
          </p:grpSpPr>
          <p:sp>
            <p:nvSpPr>
              <p:cNvPr id="55" name="Line 26"/>
              <p:cNvSpPr>
                <a:spLocks noChangeShapeType="1"/>
              </p:cNvSpPr>
              <p:nvPr/>
            </p:nvSpPr>
            <p:spPr bwMode="auto">
              <a:xfrm>
                <a:off x="640" y="2577"/>
                <a:ext cx="1824" cy="0"/>
              </a:xfrm>
              <a:prstGeom prst="line">
                <a:avLst/>
              </a:prstGeom>
              <a:noFill/>
              <a:ln w="57150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56" name="Rectangle 27"/>
              <p:cNvSpPr>
                <a:spLocks noChangeArrowheads="1"/>
              </p:cNvSpPr>
              <p:nvPr/>
            </p:nvSpPr>
            <p:spPr bwMode="auto">
              <a:xfrm>
                <a:off x="336" y="2352"/>
                <a:ext cx="288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spcBef>
                    <a:spcPct val="50000"/>
                  </a:spcBef>
                  <a:buClr>
                    <a:schemeClr val="hlink"/>
                  </a:buClr>
                  <a:buSzPct val="120000"/>
                  <a:defRPr/>
                </a:pPr>
                <a:r>
                  <a:rPr lang="en-US" sz="2800" b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imes New Roman" pitchFamily="18" charset="0"/>
                  </a:rPr>
                  <a:t>O</a:t>
                </a:r>
              </a:p>
            </p:txBody>
          </p:sp>
        </p:grpSp>
        <p:grpSp>
          <p:nvGrpSpPr>
            <p:cNvPr id="49" name="Group 34"/>
            <p:cNvGrpSpPr>
              <a:grpSpLocks/>
            </p:cNvGrpSpPr>
            <p:nvPr/>
          </p:nvGrpSpPr>
          <p:grpSpPr bwMode="auto">
            <a:xfrm>
              <a:off x="1812925" y="3951288"/>
              <a:ext cx="914400" cy="519112"/>
              <a:chOff x="4032" y="1824"/>
              <a:chExt cx="576" cy="327"/>
            </a:xfrm>
          </p:grpSpPr>
          <p:sp>
            <p:nvSpPr>
              <p:cNvPr id="53" name="Text Box 35"/>
              <p:cNvSpPr txBox="1">
                <a:spLocks noChangeArrowheads="1"/>
              </p:cNvSpPr>
              <p:nvPr/>
            </p:nvSpPr>
            <p:spPr bwMode="auto">
              <a:xfrm>
                <a:off x="4032" y="1824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</a:rPr>
                  <a:t>U</a:t>
                </a:r>
                <a:r>
                  <a:rPr lang="en-US" sz="2800" b="1" baseline="-25000" dirty="0" err="1">
                    <a:solidFill>
                      <a:schemeClr val="bg1"/>
                    </a:solidFill>
                    <a:latin typeface="Times New Roman" pitchFamily="18" charset="0"/>
                  </a:rPr>
                  <a:t>oR</a:t>
                </a:r>
                <a:endParaRPr lang="en-US" sz="2800" b="1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4" name="Line 36"/>
              <p:cNvSpPr>
                <a:spLocks noChangeShapeType="1"/>
              </p:cNvSpPr>
              <p:nvPr/>
            </p:nvSpPr>
            <p:spPr bwMode="auto">
              <a:xfrm>
                <a:off x="4053" y="184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00B0F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0" name="Group 37"/>
            <p:cNvGrpSpPr>
              <a:grpSpLocks/>
            </p:cNvGrpSpPr>
            <p:nvPr/>
          </p:nvGrpSpPr>
          <p:grpSpPr bwMode="auto">
            <a:xfrm>
              <a:off x="3275013" y="4046538"/>
              <a:ext cx="914400" cy="519112"/>
              <a:chOff x="4032" y="1824"/>
              <a:chExt cx="576" cy="327"/>
            </a:xfrm>
          </p:grpSpPr>
          <p:sp>
            <p:nvSpPr>
              <p:cNvPr id="51" name="Text Box 38"/>
              <p:cNvSpPr txBox="1">
                <a:spLocks noChangeArrowheads="1"/>
              </p:cNvSpPr>
              <p:nvPr/>
            </p:nvSpPr>
            <p:spPr bwMode="auto">
              <a:xfrm>
                <a:off x="4032" y="1824"/>
                <a:ext cx="57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800" b="1" dirty="0" err="1">
                    <a:solidFill>
                      <a:schemeClr val="bg1"/>
                    </a:solidFill>
                    <a:latin typeface="Times New Roman" pitchFamily="18" charset="0"/>
                  </a:rPr>
                  <a:t>I</a:t>
                </a:r>
                <a:r>
                  <a:rPr lang="en-US" sz="2800" b="1" baseline="-25000" dirty="0" err="1">
                    <a:solidFill>
                      <a:schemeClr val="bg1"/>
                    </a:solidFill>
                    <a:latin typeface="Times New Roman" pitchFamily="18" charset="0"/>
                  </a:rPr>
                  <a:t>oR</a:t>
                </a:r>
                <a:endParaRPr lang="en-US" sz="2800" b="1" dirty="0">
                  <a:solidFill>
                    <a:schemeClr val="bg1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52" name="Line 39"/>
              <p:cNvSpPr>
                <a:spLocks noChangeShapeType="1"/>
              </p:cNvSpPr>
              <p:nvPr/>
            </p:nvSpPr>
            <p:spPr bwMode="auto">
              <a:xfrm>
                <a:off x="4053" y="1842"/>
                <a:ext cx="288" cy="0"/>
              </a:xfrm>
              <a:prstGeom prst="line">
                <a:avLst/>
              </a:prstGeom>
              <a:noFill/>
              <a:ln w="38100">
                <a:solidFill>
                  <a:srgbClr val="FF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405382" y="5468768"/>
            <a:ext cx="4519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</a:rPr>
              <a:t>Giản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err="1">
                <a:solidFill>
                  <a:schemeClr val="bg1"/>
                </a:solidFill>
              </a:rPr>
              <a:t>đồ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08649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Cùng ôn tập lại các mạch điện xoay chiều... - Tuyensinh247.com ..."/>
          <p:cNvSpPr>
            <a:spLocks noChangeAspect="1" noChangeArrowheads="1"/>
          </p:cNvSpPr>
          <p:nvPr/>
        </p:nvSpPr>
        <p:spPr bwMode="auto">
          <a:xfrm>
            <a:off x="207379" y="-144463"/>
            <a:ext cx="406294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Cùng ôn tập lại các mạch điện xoay chiều... - Tuyensinh247.com ..."/>
          <p:cNvSpPr>
            <a:spLocks noChangeAspect="1" noChangeArrowheads="1"/>
          </p:cNvSpPr>
          <p:nvPr/>
        </p:nvSpPr>
        <p:spPr bwMode="auto">
          <a:xfrm>
            <a:off x="410526" y="7938"/>
            <a:ext cx="406294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Cùng ôn tập lại các mạch điện xoay chiều... - Tuyensinh247.com ..."/>
          <p:cNvSpPr>
            <a:spLocks noChangeAspect="1" noChangeArrowheads="1"/>
          </p:cNvSpPr>
          <p:nvPr/>
        </p:nvSpPr>
        <p:spPr bwMode="auto">
          <a:xfrm>
            <a:off x="613674" y="160338"/>
            <a:ext cx="406294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7899" name="Picture 11" descr="Lý thuyết Các mạch điện xoay chiều. | Vật lý lớp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427" y="232569"/>
            <a:ext cx="11367773" cy="6392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60736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360986" y="716504"/>
            <a:ext cx="4857420" cy="70788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40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NG CỐ. DẶN DÒ</a:t>
            </a:r>
            <a:endParaRPr lang="vi-VN" sz="4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2|11.3|4.1|7.9|4.6|19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1.7|6.3|8.9|2.3|50.7|1.3|0.9|45|6.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blipFill rotWithShape="1">
          <a:blip xmlns:r="http://schemas.openxmlformats.org/officeDocument/2006/relationships" r:embed="rId1"/>
          <a:stretch>
            <a:fillRect l="-754" t="-587" r="-754"/>
          </a:stretch>
        </a:blipFill>
      </a:spPr>
      <a:bodyPr/>
      <a:lstStyle>
        <a:defPPr>
          <a:defRPr dirty="0">
            <a:noFill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43</TotalTime>
  <Words>286</Words>
  <PresentationFormat>Tùy chỉnh</PresentationFormat>
  <Paragraphs>50</Paragraphs>
  <Slides>7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7</vt:i4>
      </vt:variant>
    </vt:vector>
  </HeadingPairs>
  <TitlesOfParts>
    <vt:vector size="14" baseType="lpstr">
      <vt:lpstr>Arial</vt:lpstr>
      <vt:lpstr>Calibri</vt:lpstr>
      <vt:lpstr>Cambria Math</vt:lpstr>
      <vt:lpstr>Tahoma</vt:lpstr>
      <vt:lpstr>Times New Roman</vt:lpstr>
      <vt:lpstr>Office Theme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2-17T02:18:53Z</dcterms:created>
  <dcterms:modified xsi:type="dcterms:W3CDTF">2021-09-25T15:16:31Z</dcterms:modified>
</cp:coreProperties>
</file>